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738" r:id="rId1"/>
    <p:sldMasterId id="2147483754" r:id="rId2"/>
  </p:sldMasterIdLst>
  <p:notesMasterIdLst>
    <p:notesMasterId r:id="rId17"/>
  </p:notesMasterIdLst>
  <p:sldIdLst>
    <p:sldId id="647" r:id="rId3"/>
    <p:sldId id="648" r:id="rId4"/>
    <p:sldId id="379" r:id="rId5"/>
    <p:sldId id="645" r:id="rId6"/>
    <p:sldId id="643" r:id="rId7"/>
    <p:sldId id="646" r:id="rId8"/>
    <p:sldId id="406" r:id="rId9"/>
    <p:sldId id="386" r:id="rId10"/>
    <p:sldId id="641" r:id="rId11"/>
    <p:sldId id="381" r:id="rId12"/>
    <p:sldId id="408" r:id="rId13"/>
    <p:sldId id="324" r:id="rId14"/>
    <p:sldId id="384" r:id="rId15"/>
    <p:sldId id="644" r:id="rId16"/>
  </p:sldIdLst>
  <p:sldSz cx="24384000" cy="13716000"/>
  <p:notesSz cx="6858000" cy="9144000"/>
  <p:custDataLst>
    <p:tags r:id="rId1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F7FF"/>
    <a:srgbClr val="EEF7E9"/>
    <a:srgbClr val="0000FF"/>
    <a:srgbClr val="DDDDDD"/>
    <a:srgbClr val="E3E2EC"/>
    <a:srgbClr val="D6F7FE"/>
    <a:srgbClr val="242452"/>
    <a:srgbClr val="3333FF"/>
    <a:srgbClr val="135F82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698" autoAdjust="0"/>
    <p:restoredTop sz="94139" autoAdjust="0"/>
  </p:normalViewPr>
  <p:slideViewPr>
    <p:cSldViewPr>
      <p:cViewPr varScale="1">
        <p:scale>
          <a:sx n="20" d="100"/>
          <a:sy n="20" d="100"/>
        </p:scale>
        <p:origin x="10" y="970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microsoft.com/office/2016/11/relationships/changesInfo" Target="changesInfos/changesInfo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ran Thi Thao Quyen GV" userId="6b4f96f9-5b6e-4d43-beac-57d6a82dd449" providerId="ADAL" clId="{B406C28F-ACDA-415E-8CDB-90B1386C8122}"/>
    <pc:docChg chg="modSld">
      <pc:chgData name="Tran Thi Thao Quyen GV" userId="6b4f96f9-5b6e-4d43-beac-57d6a82dd449" providerId="ADAL" clId="{B406C28F-ACDA-415E-8CDB-90B1386C8122}" dt="2022-08-24T03:52:02.576" v="24" actId="20577"/>
      <pc:docMkLst>
        <pc:docMk/>
      </pc:docMkLst>
      <pc:sldChg chg="modSp">
        <pc:chgData name="Tran Thi Thao Quyen GV" userId="6b4f96f9-5b6e-4d43-beac-57d6a82dd449" providerId="ADAL" clId="{B406C28F-ACDA-415E-8CDB-90B1386C8122}" dt="2022-08-24T03:46:41.374" v="7" actId="207"/>
        <pc:sldMkLst>
          <pc:docMk/>
          <pc:sldMk cId="3023614335" sldId="379"/>
        </pc:sldMkLst>
        <pc:spChg chg="mod">
          <ac:chgData name="Tran Thi Thao Quyen GV" userId="6b4f96f9-5b6e-4d43-beac-57d6a82dd449" providerId="ADAL" clId="{B406C28F-ACDA-415E-8CDB-90B1386C8122}" dt="2022-08-24T03:43:19.307" v="5" actId="20577"/>
          <ac:spMkLst>
            <pc:docMk/>
            <pc:sldMk cId="3023614335" sldId="379"/>
            <ac:spMk id="5" creationId="{00000000-0000-0000-0000-000000000000}"/>
          </ac:spMkLst>
        </pc:spChg>
        <pc:spChg chg="mod">
          <ac:chgData name="Tran Thi Thao Quyen GV" userId="6b4f96f9-5b6e-4d43-beac-57d6a82dd449" providerId="ADAL" clId="{B406C28F-ACDA-415E-8CDB-90B1386C8122}" dt="2022-08-24T03:46:41.374" v="7" actId="207"/>
          <ac:spMkLst>
            <pc:docMk/>
            <pc:sldMk cId="3023614335" sldId="379"/>
            <ac:spMk id="26" creationId="{E9926CE1-5C39-4E13-206A-A6A896FD7743}"/>
          </ac:spMkLst>
        </pc:spChg>
      </pc:sldChg>
      <pc:sldChg chg="modSp mod">
        <pc:chgData name="Tran Thi Thao Quyen GV" userId="6b4f96f9-5b6e-4d43-beac-57d6a82dd449" providerId="ADAL" clId="{B406C28F-ACDA-415E-8CDB-90B1386C8122}" dt="2022-08-24T03:52:02.576" v="24" actId="20577"/>
        <pc:sldMkLst>
          <pc:docMk/>
          <pc:sldMk cId="1217889972" sldId="646"/>
        </pc:sldMkLst>
        <pc:spChg chg="mod">
          <ac:chgData name="Tran Thi Thao Quyen GV" userId="6b4f96f9-5b6e-4d43-beac-57d6a82dd449" providerId="ADAL" clId="{B406C28F-ACDA-415E-8CDB-90B1386C8122}" dt="2022-08-24T03:49:52.789" v="9" actId="14100"/>
          <ac:spMkLst>
            <pc:docMk/>
            <pc:sldMk cId="1217889972" sldId="646"/>
            <ac:spMk id="17" creationId="{AB40D753-3F20-453F-6F5F-1F920E5F341D}"/>
          </ac:spMkLst>
        </pc:spChg>
        <pc:spChg chg="mod">
          <ac:chgData name="Tran Thi Thao Quyen GV" userId="6b4f96f9-5b6e-4d43-beac-57d6a82dd449" providerId="ADAL" clId="{B406C28F-ACDA-415E-8CDB-90B1386C8122}" dt="2022-08-24T03:52:02.576" v="24" actId="20577"/>
          <ac:spMkLst>
            <pc:docMk/>
            <pc:sldMk cId="1217889972" sldId="646"/>
            <ac:spMk id="35" creationId="{A31C5A6D-875A-8B12-E5C9-2B107396B0C9}"/>
          </ac:spMkLst>
        </pc:spChg>
        <pc:spChg chg="mod">
          <ac:chgData name="Tran Thi Thao Quyen GV" userId="6b4f96f9-5b6e-4d43-beac-57d6a82dd449" providerId="ADAL" clId="{B406C28F-ACDA-415E-8CDB-90B1386C8122}" dt="2022-08-24T03:51:01.297" v="16" actId="14100"/>
          <ac:spMkLst>
            <pc:docMk/>
            <pc:sldMk cId="1217889972" sldId="646"/>
            <ac:spMk id="37" creationId="{732A09A3-F80B-F3B3-BCA7-09BDFA195F78}"/>
          </ac:spMkLst>
        </pc:spChg>
      </pc:sldChg>
      <pc:sldChg chg="modSp mod">
        <pc:chgData name="Tran Thi Thao Quyen GV" userId="6b4f96f9-5b6e-4d43-beac-57d6a82dd449" providerId="ADAL" clId="{B406C28F-ACDA-415E-8CDB-90B1386C8122}" dt="2022-08-24T03:42:44.097" v="0" actId="14100"/>
        <pc:sldMkLst>
          <pc:docMk/>
          <pc:sldMk cId="3895654703" sldId="648"/>
        </pc:sldMkLst>
        <pc:spChg chg="mod">
          <ac:chgData name="Tran Thi Thao Quyen GV" userId="6b4f96f9-5b6e-4d43-beac-57d6a82dd449" providerId="ADAL" clId="{B406C28F-ACDA-415E-8CDB-90B1386C8122}" dt="2022-08-24T03:42:44.097" v="0" actId="14100"/>
          <ac:spMkLst>
            <pc:docMk/>
            <pc:sldMk cId="3895654703" sldId="648"/>
            <ac:spMk id="17" creationId="{98F8B95F-22B3-1712-1F2E-A7A13CB18D13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2001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96325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94607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86315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14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9117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3503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5342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94607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28115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43195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701638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1417519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84711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2842679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1301043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5443903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707384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1678283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2919355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6020121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0739924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6096263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358136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301831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5290249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8935621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695324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8036386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7005768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8547817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2976827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2532846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8023669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4770717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6560535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6179673"/>
      </p:ext>
    </p:extLst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9555087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7412547"/>
      </p:ext>
    </p:extLst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4670427"/>
      </p:ext>
    </p:extLst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8235058"/>
      </p:ext>
    </p:extLst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8157744"/>
      </p:ext>
    </p:extLst>
  </p:cSld>
  <p:clrMapOvr>
    <a:masterClrMapping/>
  </p:clrMapOvr>
  <p:transition spd="slow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image" Target="../media/image1.png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814" r:id="rId12"/>
    <p:sldLayoutId id="2147483813" r:id="rId13"/>
    <p:sldLayoutId id="2147483812" r:id="rId14"/>
    <p:sldLayoutId id="2147483811" r:id="rId15"/>
    <p:sldLayoutId id="2147483810" r:id="rId16"/>
    <p:sldLayoutId id="2147483809" r:id="rId17"/>
    <p:sldLayoutId id="2147483808" r:id="rId18"/>
    <p:sldLayoutId id="2147483807" r:id="rId19"/>
    <p:sldLayoutId id="2147483806" r:id="rId20"/>
    <p:sldLayoutId id="2147483805" r:id="rId21"/>
    <p:sldLayoutId id="2147483804" r:id="rId22"/>
    <p:sldLayoutId id="2147483803" r:id="rId23"/>
    <p:sldLayoutId id="2147483802" r:id="rId24"/>
    <p:sldLayoutId id="2147483801" r:id="rId25"/>
    <p:sldLayoutId id="2147483800" r:id="rId26"/>
    <p:sldLayoutId id="2147483799" r:id="rId27"/>
    <p:sldLayoutId id="2147483798" r:id="rId28"/>
    <p:sldLayoutId id="2147483797" r:id="rId29"/>
    <p:sldLayoutId id="2147483796" r:id="rId30"/>
    <p:sldLayoutId id="2147483795" r:id="rId31"/>
    <p:sldLayoutId id="2147483794" r:id="rId32"/>
    <p:sldLayoutId id="2147483793" r:id="rId33"/>
    <p:sldLayoutId id="2147483792" r:id="rId34"/>
    <p:sldLayoutId id="2147483791" r:id="rId35"/>
    <p:sldLayoutId id="2147483790" r:id="rId36"/>
    <p:sldLayoutId id="2147483789" r:id="rId37"/>
    <p:sldLayoutId id="2147483788" r:id="rId38"/>
    <p:sldLayoutId id="2147483787" r:id="rId39"/>
    <p:sldLayoutId id="2147483786" r:id="rId40"/>
    <p:sldLayoutId id="2147483785" r:id="rId41"/>
    <p:sldLayoutId id="2147483784" r:id="rId42"/>
    <p:sldLayoutId id="2147483783" r:id="rId43"/>
    <p:sldLayoutId id="2147483782" r:id="rId44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7" Type="http://schemas.openxmlformats.org/officeDocument/2006/relationships/image" Target="../media/image260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4.sv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oleObject" Target="../embeddings/oleObject4.bin"/><Relationship Id="rId12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6.wmf"/><Relationship Id="rId11" Type="http://schemas.openxmlformats.org/officeDocument/2006/relationships/image" Target="../media/image270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50.png"/><Relationship Id="rId4" Type="http://schemas.openxmlformats.org/officeDocument/2006/relationships/image" Target="../media/image35.wmf"/><Relationship Id="rId9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20.png"/><Relationship Id="rId5" Type="http://schemas.openxmlformats.org/officeDocument/2006/relationships/image" Target="../media/image31.png"/><Relationship Id="rId4" Type="http://schemas.openxmlformats.org/officeDocument/2006/relationships/image" Target="../media/image30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5.png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png"/><Relationship Id="rId4" Type="http://schemas.openxmlformats.org/officeDocument/2006/relationships/image" Target="../media/image60.png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0.png"/><Relationship Id="rId11" Type="http://schemas.openxmlformats.org/officeDocument/2006/relationships/image" Target="../media/image6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60.png"/><Relationship Id="rId9" Type="http://schemas.openxmlformats.org/officeDocument/2006/relationships/image" Target="../media/image10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60.png"/><Relationship Id="rId7" Type="http://schemas.openxmlformats.org/officeDocument/2006/relationships/image" Target="../media/image15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40.png"/><Relationship Id="rId5" Type="http://schemas.openxmlformats.org/officeDocument/2006/relationships/image" Target="../media/image16.png"/><Relationship Id="rId4" Type="http://schemas.openxmlformats.org/officeDocument/2006/relationships/image" Target="../media/image120.png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60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60.png"/><Relationship Id="rId7" Type="http://schemas.openxmlformats.org/officeDocument/2006/relationships/image" Target="../media/image25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7.emf"/><Relationship Id="rId5" Type="http://schemas.openxmlformats.org/officeDocument/2006/relationships/package" Target="../embeddings/Microsoft_Word_Document.docx"/><Relationship Id="rId4" Type="http://schemas.openxmlformats.org/officeDocument/2006/relationships/image" Target="../media/image71.png"/><Relationship Id="rId9" Type="http://schemas.openxmlformats.org/officeDocument/2006/relationships/image" Target="../media/image8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4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0.png"/><Relationship Id="rId5" Type="http://schemas.openxmlformats.org/officeDocument/2006/relationships/image" Target="../media/image12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743246" y="1600200"/>
            <a:ext cx="22845627" cy="11316855"/>
            <a:chOff x="1447796" y="1793812"/>
            <a:chExt cx="22845627" cy="11316855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6" y="1793812"/>
              <a:ext cx="22845627" cy="11316855"/>
              <a:chOff x="1447796" y="1793812"/>
              <a:chExt cx="22845627" cy="11316855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613369" y="1797127"/>
                <a:ext cx="22680054" cy="10537356"/>
                <a:chOff x="-3501459" y="3448230"/>
                <a:chExt cx="22680054" cy="10537356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01459" y="3448230"/>
                  <a:ext cx="22680054" cy="10537356"/>
                  <a:chOff x="-3501459" y="3448230"/>
                  <a:chExt cx="22680054" cy="10537356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01459" y="3524416"/>
                    <a:ext cx="22680054" cy="10461170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57150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793812"/>
                <a:ext cx="14364235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3" y="1953929"/>
                <a:ext cx="1410993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rgbClr val="FF0000"/>
                    </a:solidFill>
                    <a:latin typeface="+mj-lt"/>
                  </a:rPr>
                  <a:t>CHƯƠNG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</a:t>
                </a:r>
                <a:r>
                  <a:rPr lang="vi-VN" sz="4800" b="1" dirty="0">
                    <a:solidFill>
                      <a:srgbClr val="FF0000"/>
                    </a:solidFill>
                    <a:latin typeface="+mj-lt"/>
                  </a:rPr>
                  <a:t>.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- ĐỒ THỊ VÀ ỨNG DỤNG</a:t>
                </a:r>
                <a:endPara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8" name="Group 26"/>
              <p:cNvGrpSpPr/>
              <p:nvPr/>
            </p:nvGrpSpPr>
            <p:grpSpPr>
              <a:xfrm>
                <a:off x="1447796" y="5783936"/>
                <a:ext cx="1014914" cy="905660"/>
                <a:chOff x="7459669" y="8063144"/>
                <a:chExt cx="1006652" cy="905764"/>
              </a:xfrm>
            </p:grpSpPr>
            <p:sp>
              <p:nvSpPr>
                <p:cNvPr id="59" name="Isosceles Triangle 44"/>
                <p:cNvSpPr/>
                <p:nvPr/>
              </p:nvSpPr>
              <p:spPr>
                <a:xfrm rot="16200000">
                  <a:off x="7469936" y="8052877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58807" y="8260941"/>
                  <a:ext cx="507514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</a:p>
              </p:txBody>
            </p:sp>
          </p:grpSp>
          <p:grpSp>
            <p:nvGrpSpPr>
              <p:cNvPr id="76" name="Group 32"/>
              <p:cNvGrpSpPr/>
              <p:nvPr/>
            </p:nvGrpSpPr>
            <p:grpSpPr>
              <a:xfrm>
                <a:off x="1447803" y="7603998"/>
                <a:ext cx="1014913" cy="860277"/>
                <a:chOff x="7459669" y="6333639"/>
                <a:chExt cx="1006650" cy="860377"/>
              </a:xfrm>
            </p:grpSpPr>
            <p:sp>
              <p:nvSpPr>
                <p:cNvPr id="77" name="Isosceles Triangle 44"/>
                <p:cNvSpPr/>
                <p:nvPr/>
              </p:nvSpPr>
              <p:spPr>
                <a:xfrm rot="16200000">
                  <a:off x="7469936" y="6323372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958806" y="6486049"/>
                  <a:ext cx="507513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</a:p>
              </p:txBody>
            </p:sp>
          </p:grp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grpSp>
            <p:nvGrpSpPr>
              <p:cNvPr id="49" name="Group 32"/>
              <p:cNvGrpSpPr/>
              <p:nvPr/>
            </p:nvGrpSpPr>
            <p:grpSpPr>
              <a:xfrm>
                <a:off x="1447802" y="9356599"/>
                <a:ext cx="1014915" cy="914400"/>
                <a:chOff x="7459669" y="6918135"/>
                <a:chExt cx="1301368" cy="914506"/>
              </a:xfrm>
            </p:grpSpPr>
            <p:sp>
              <p:nvSpPr>
                <p:cNvPr id="50" name="Isosceles Triangle 44"/>
                <p:cNvSpPr/>
                <p:nvPr/>
              </p:nvSpPr>
              <p:spPr>
                <a:xfrm rot="16200000">
                  <a:off x="7469936" y="6907868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8104940" y="7124673"/>
                  <a:ext cx="656097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</a:p>
              </p:txBody>
            </p:sp>
          </p:grpSp>
          <p:sp>
            <p:nvSpPr>
              <p:cNvPr id="68" name="TextBox 67"/>
              <p:cNvSpPr txBox="1"/>
              <p:nvPr/>
            </p:nvSpPr>
            <p:spPr>
              <a:xfrm>
                <a:off x="2114514" y="12402780"/>
                <a:ext cx="184731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 dirty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 dirty="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547AD325-66EE-48DB-9F8D-F8AA55258571}"/>
              </a:ext>
            </a:extLst>
          </p:cNvPr>
          <p:cNvGrpSpPr/>
          <p:nvPr/>
        </p:nvGrpSpPr>
        <p:grpSpPr>
          <a:xfrm>
            <a:off x="7050466" y="3048000"/>
            <a:ext cx="15621908" cy="2551358"/>
            <a:chOff x="61141" y="134810"/>
            <a:chExt cx="6776932" cy="872484"/>
          </a:xfrm>
        </p:grpSpPr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id="{81BFECA0-0F89-4852-8E07-B5554B30DF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141" y="138049"/>
              <a:ext cx="6776932" cy="824094"/>
            </a:xfrm>
            <a:prstGeom prst="rect">
              <a:avLst/>
            </a:prstGeom>
          </p:spPr>
        </p:pic>
        <p:sp>
          <p:nvSpPr>
            <p:cNvPr id="65" name="TextBox 321">
              <a:extLst>
                <a:ext uri="{FF2B5EF4-FFF2-40B4-BE49-F238E27FC236}">
                  <a16:creationId xmlns:a16="http://schemas.microsoft.com/office/drawing/2014/main" id="{396955DC-F71D-4106-92C3-22C6C10B7400}"/>
                </a:ext>
              </a:extLst>
            </p:cNvPr>
            <p:cNvSpPr txBox="1"/>
            <p:nvPr/>
          </p:nvSpPr>
          <p:spPr>
            <a:xfrm>
              <a:off x="366091" y="134810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FFF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5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11112040" y="3097248"/>
            <a:ext cx="8100805" cy="2231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8000" b="1" dirty="0">
                <a:solidFill>
                  <a:srgbClr val="FCFFEF"/>
                </a:solidFill>
                <a:latin typeface="Times New Roman" pitchFamily="18" charset="0"/>
                <a:ea typeface="Cascadia Mono"/>
                <a:cs typeface="Times New Roman" pitchFamily="18" charset="0"/>
              </a:rPr>
              <a:t>HÀM SỐ</a:t>
            </a:r>
          </a:p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(4 </a:t>
            </a:r>
            <a:r>
              <a:rPr lang="en-US" sz="4800" b="1" dirty="0" err="1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tiết</a:t>
            </a:r>
            <a:r>
              <a:rPr lang="en-US" sz="4800" b="1" dirty="0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)</a:t>
            </a:r>
            <a:endParaRPr lang="en-US" sz="4800" dirty="0">
              <a:effectLst/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23633" y="5715000"/>
            <a:ext cx="6490879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600" b="1" dirty="0" err="1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KHÁl</a:t>
            </a:r>
            <a:r>
              <a:rPr lang="en-US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 NIỆM HÀM SỐ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98713" y="7590995"/>
            <a:ext cx="6204006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ĐỒ THỊ CỦA HÀM SỐ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732406" y="10946909"/>
            <a:ext cx="2549672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63044BBB-18BD-1220-1B87-A88BEBD95510}"/>
              </a:ext>
            </a:extLst>
          </p:cNvPr>
          <p:cNvSpPr/>
          <p:nvPr/>
        </p:nvSpPr>
        <p:spPr>
          <a:xfrm>
            <a:off x="2667000" y="9372600"/>
            <a:ext cx="13123593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SỰ ĐỒNG BIẾN, NGHỊCH BIẾN CỦA HÀM SỐ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E2417A5-88E0-7F07-48C0-43267A06E055}"/>
              </a:ext>
            </a:extLst>
          </p:cNvPr>
          <p:cNvGrpSpPr/>
          <p:nvPr/>
        </p:nvGrpSpPr>
        <p:grpSpPr>
          <a:xfrm>
            <a:off x="779470" y="10958662"/>
            <a:ext cx="1385031" cy="810777"/>
            <a:chOff x="844784" y="10958662"/>
            <a:chExt cx="1385031" cy="810777"/>
          </a:xfrm>
        </p:grpSpPr>
        <p:sp>
          <p:nvSpPr>
            <p:cNvPr id="47" name="Round Same Side Corner Rectangle 51">
              <a:extLst>
                <a:ext uri="{FF2B5EF4-FFF2-40B4-BE49-F238E27FC236}">
                  <a16:creationId xmlns:a16="http://schemas.microsoft.com/office/drawing/2014/main" id="{B87F76C5-9E28-5E02-7F9F-9474F509F799}"/>
                </a:ext>
              </a:extLst>
            </p:cNvPr>
            <p:cNvSpPr/>
            <p:nvPr/>
          </p:nvSpPr>
          <p:spPr>
            <a:xfrm rot="5400000">
              <a:off x="1143067" y="10660379"/>
              <a:ext cx="788466" cy="1385031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EFA6027E-630C-0266-5234-F6FFB3121A93}"/>
                </a:ext>
              </a:extLst>
            </p:cNvPr>
            <p:cNvSpPr txBox="1"/>
            <p:nvPr/>
          </p:nvSpPr>
          <p:spPr>
            <a:xfrm>
              <a:off x="1251388" y="11061553"/>
              <a:ext cx="51167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E1A705E9-A92D-6189-F1F9-E31DB01718B9}"/>
              </a:ext>
            </a:extLst>
          </p:cNvPr>
          <p:cNvGrpSpPr/>
          <p:nvPr/>
        </p:nvGrpSpPr>
        <p:grpSpPr>
          <a:xfrm>
            <a:off x="795127" y="5822438"/>
            <a:ext cx="1385031" cy="810777"/>
            <a:chOff x="844784" y="10958662"/>
            <a:chExt cx="1385031" cy="810777"/>
          </a:xfrm>
        </p:grpSpPr>
        <p:sp>
          <p:nvSpPr>
            <p:cNvPr id="67" name="Round Same Side Corner Rectangle 51">
              <a:extLst>
                <a:ext uri="{FF2B5EF4-FFF2-40B4-BE49-F238E27FC236}">
                  <a16:creationId xmlns:a16="http://schemas.microsoft.com/office/drawing/2014/main" id="{AADE7980-961C-C00D-92E7-E14CACC4EE74}"/>
                </a:ext>
              </a:extLst>
            </p:cNvPr>
            <p:cNvSpPr/>
            <p:nvPr/>
          </p:nvSpPr>
          <p:spPr>
            <a:xfrm rot="5400000">
              <a:off x="1143067" y="10660379"/>
              <a:ext cx="788466" cy="1385031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AB298419-2615-7023-01F2-8AE6FC008425}"/>
                </a:ext>
              </a:extLst>
            </p:cNvPr>
            <p:cNvSpPr txBox="1"/>
            <p:nvPr/>
          </p:nvSpPr>
          <p:spPr>
            <a:xfrm>
              <a:off x="1251388" y="11061553"/>
              <a:ext cx="51167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17FC7DD9-3CF3-75E1-4DE8-3A659A33E572}"/>
              </a:ext>
            </a:extLst>
          </p:cNvPr>
          <p:cNvGrpSpPr/>
          <p:nvPr/>
        </p:nvGrpSpPr>
        <p:grpSpPr>
          <a:xfrm>
            <a:off x="765329" y="7651636"/>
            <a:ext cx="1385031" cy="810777"/>
            <a:chOff x="844784" y="10958662"/>
            <a:chExt cx="1385031" cy="810777"/>
          </a:xfrm>
        </p:grpSpPr>
        <p:sp>
          <p:nvSpPr>
            <p:cNvPr id="82" name="Round Same Side Corner Rectangle 51">
              <a:extLst>
                <a:ext uri="{FF2B5EF4-FFF2-40B4-BE49-F238E27FC236}">
                  <a16:creationId xmlns:a16="http://schemas.microsoft.com/office/drawing/2014/main" id="{6F3C7F98-00F7-0279-D084-59D3E9BC2412}"/>
                </a:ext>
              </a:extLst>
            </p:cNvPr>
            <p:cNvSpPr/>
            <p:nvPr/>
          </p:nvSpPr>
          <p:spPr>
            <a:xfrm rot="5400000">
              <a:off x="1143067" y="10660379"/>
              <a:ext cx="788466" cy="1385031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3EE3CECF-223E-E3B6-6E90-5B1BD0170193}"/>
                </a:ext>
              </a:extLst>
            </p:cNvPr>
            <p:cNvSpPr txBox="1"/>
            <p:nvPr/>
          </p:nvSpPr>
          <p:spPr>
            <a:xfrm>
              <a:off x="1251388" y="11061553"/>
              <a:ext cx="51167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B6B0AC01-3573-F05F-9E07-9D581788529B}"/>
              </a:ext>
            </a:extLst>
          </p:cNvPr>
          <p:cNvGrpSpPr/>
          <p:nvPr/>
        </p:nvGrpSpPr>
        <p:grpSpPr>
          <a:xfrm>
            <a:off x="765330" y="9378518"/>
            <a:ext cx="1385031" cy="810777"/>
            <a:chOff x="844784" y="10958662"/>
            <a:chExt cx="1385031" cy="810777"/>
          </a:xfrm>
        </p:grpSpPr>
        <p:sp>
          <p:nvSpPr>
            <p:cNvPr id="85" name="Round Same Side Corner Rectangle 51">
              <a:extLst>
                <a:ext uri="{FF2B5EF4-FFF2-40B4-BE49-F238E27FC236}">
                  <a16:creationId xmlns:a16="http://schemas.microsoft.com/office/drawing/2014/main" id="{F93FABB3-D02B-E68C-3914-6AF4D56F4C15}"/>
                </a:ext>
              </a:extLst>
            </p:cNvPr>
            <p:cNvSpPr/>
            <p:nvPr/>
          </p:nvSpPr>
          <p:spPr>
            <a:xfrm rot="5400000">
              <a:off x="1143067" y="10660379"/>
              <a:ext cx="788466" cy="1385031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0E14BADD-CFC5-66BF-2061-67D78DB9015E}"/>
                </a:ext>
              </a:extLst>
            </p:cNvPr>
            <p:cNvSpPr txBox="1"/>
            <p:nvPr/>
          </p:nvSpPr>
          <p:spPr>
            <a:xfrm>
              <a:off x="1251388" y="11061553"/>
              <a:ext cx="51167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499801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6" grpId="1"/>
      <p:bldP spid="7" grpId="0"/>
      <p:bldP spid="56" grpId="0"/>
      <p:bldP spid="56" grpId="1"/>
      <p:bldP spid="46" grpId="0"/>
      <p:bldP spid="46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3429000"/>
                <a:ext cx="23573232" cy="446606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marR="0" lvl="0" indent="-457200" algn="l" defTabSz="1828800" rtl="0" eaLnBrk="1" fontAlgn="auto" latinLnBrk="0" hangingPunct="1">
                  <a:lnSpc>
                    <a:spcPct val="15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𝒇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ă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;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ếu </a:t>
                </a:r>
              </a:p>
              <a:p>
                <a:pPr marL="0" marR="0" lvl="0" indent="0" algn="l" defTabSz="1828800" rtl="0" eaLnBrk="1" fontAlgn="auto" latinLnBrk="0" hangingPunct="1">
                  <a:lnSpc>
                    <a:spcPct val="15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∀</m:t>
                      </m:r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𝒙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𝒙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𝟐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∈</m:t>
                      </m:r>
                      <m:d>
                        <m:d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𝒂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;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𝒃</m:t>
                          </m:r>
                        </m:e>
                      </m:d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𝒙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&lt;</m:t>
                      </m:r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𝒙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𝟐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⇒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𝒇</m:t>
                      </m:r>
                      <m:d>
                        <m:d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𝒙</m:t>
                              </m:r>
                            </m:e>
                            <m:sub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&lt;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𝒇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𝒙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𝟐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lvl="0" indent="-457200" algn="l" defTabSz="1828800" rtl="0" eaLnBrk="1" fontAlgn="auto" latinLnBrk="0" hangingPunct="1">
                  <a:lnSpc>
                    <a:spcPct val="15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𝒇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;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lvl="0" indent="0" algn="l" defTabSz="1828800" rtl="0" eaLnBrk="1" fontAlgn="auto" latinLnBrk="0" hangingPunct="1">
                  <a:lnSpc>
                    <a:spcPct val="15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∀</m:t>
                      </m:r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𝒙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𝒙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𝟐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∈</m:t>
                      </m:r>
                      <m:d>
                        <m:d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𝒂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;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𝒃</m:t>
                          </m:r>
                        </m:e>
                      </m:d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,</m:t>
                      </m:r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𝒙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&lt;</m:t>
                      </m:r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𝒙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𝟐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⇒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𝒇</m:t>
                      </m:r>
                      <m:d>
                        <m:d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𝒙</m:t>
                              </m:r>
                            </m:e>
                            <m:sub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&gt;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𝒇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𝒙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𝟐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429000"/>
                <a:ext cx="23573232" cy="4466064"/>
              </a:xfrm>
              <a:prstGeom prst="rect">
                <a:avLst/>
              </a:prstGeom>
              <a:blipFill>
                <a:blip r:embed="rId4"/>
                <a:stretch>
                  <a:fillRect l="-93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45111"/>
            <a:ext cx="129085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. SỰ ĐỒNG BIẾN, NGHỊCH BIẾN CỦA HÀM SỐ</a:t>
            </a: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6400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B6B8C9-6EF6-42D3-3AE2-983930EF1134}"/>
                  </a:ext>
                </a:extLst>
              </p:cNvPr>
              <p:cNvSpPr txBox="1"/>
              <p:nvPr/>
            </p:nvSpPr>
            <p:spPr>
              <a:xfrm>
                <a:off x="214401" y="1485900"/>
                <a:ext cx="23953641" cy="1549720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just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∞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B6B8C9-6EF6-42D3-3AE2-983930EF11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401" y="1485900"/>
                <a:ext cx="23953641" cy="1549720"/>
              </a:xfrm>
              <a:prstGeom prst="rect">
                <a:avLst/>
              </a:prstGeom>
              <a:blipFill>
                <a:blip r:embed="rId2"/>
                <a:stretch>
                  <a:fillRect t="-6299" r="-1018" b="-17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C3BE703-8B81-CC91-E174-5B2A45482A3F}"/>
                  </a:ext>
                </a:extLst>
              </p:cNvPr>
              <p:cNvSpPr txBox="1"/>
              <p:nvPr/>
            </p:nvSpPr>
            <p:spPr>
              <a:xfrm>
                <a:off x="285345" y="3357038"/>
                <a:ext cx="23751702" cy="678564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just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42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</a:t>
                </a:r>
                <a:r>
                  <a:rPr kumimoji="0" lang="fr-FR" sz="4200" b="1" i="0" u="sng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kumimoji="0" lang="fr-FR" sz="42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kumimoji="0" lang="fr-FR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kumimoji="0" lang="fr-FR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fr-F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6.6</a:t>
                </a:r>
              </a:p>
              <a:p>
                <a:pPr marL="0" marR="0" lvl="0" indent="0" algn="just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•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Trên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khoảng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−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∞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;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,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đồ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thị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“đi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xuống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"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từ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trái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sang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phải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và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với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just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sub>
                    </m:sSub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∈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∞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sub>
                    </m:sSub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</m:t>
                    </m:r>
                    <m:sSub>
                      <m:sSub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thì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𝒇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𝒇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. 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Như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vậy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,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hàm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số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nghịch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biến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trên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khoảng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−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∞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;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. </a:t>
                </a:r>
              </a:p>
              <a:p>
                <a:pPr marL="0" marR="0" lvl="0" indent="0" algn="just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•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Trên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khoảng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;+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∞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,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đồ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thị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"đi lên"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từ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trái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sang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phải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và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với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just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b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b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</m:sub>
                    </m:sSub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∈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+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∞</m:t>
                        </m:r>
                      </m:e>
                    </m:d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b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b>
                    </m:sSub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</m:t>
                    </m:r>
                    <m:sSub>
                      <m:sSub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b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</m:sub>
                    </m:sSub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thì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𝒇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𝒇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b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</m:sub>
                    </m:sSub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. 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just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Như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vậy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,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hàm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số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đồng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biến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trên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khoảng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;+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∞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just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C3BE703-8B81-CC91-E174-5B2A45482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345" y="3357038"/>
                <a:ext cx="23751702" cy="6785640"/>
              </a:xfrm>
              <a:prstGeom prst="rect">
                <a:avLst/>
              </a:prstGeom>
              <a:blipFill>
                <a:blip r:embed="rId3"/>
                <a:stretch>
                  <a:fillRect l="-1052" t="-1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EB6D5DD6-5DAA-E202-AD87-60073EFECCFE}"/>
              </a:ext>
            </a:extLst>
          </p:cNvPr>
          <p:cNvGrpSpPr/>
          <p:nvPr/>
        </p:nvGrpSpPr>
        <p:grpSpPr>
          <a:xfrm>
            <a:off x="0" y="1153886"/>
            <a:ext cx="2811517" cy="725976"/>
            <a:chOff x="22440" y="16831"/>
            <a:chExt cx="857850" cy="291847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755A63B-C7A2-E66B-E400-6D740357FFAA}"/>
                </a:ext>
              </a:extLst>
            </p:cNvPr>
            <p:cNvGrpSpPr/>
            <p:nvPr/>
          </p:nvGrpSpPr>
          <p:grpSpPr>
            <a:xfrm>
              <a:off x="22440" y="59287"/>
              <a:ext cx="850471" cy="249391"/>
              <a:chOff x="31572" y="60276"/>
              <a:chExt cx="1196628" cy="308633"/>
            </a:xfrm>
          </p:grpSpPr>
          <p:sp>
            <p:nvSpPr>
              <p:cNvPr id="5" name="Arrow: Pentagon 4">
                <a:extLst>
                  <a:ext uri="{FF2B5EF4-FFF2-40B4-BE49-F238E27FC236}">
                    <a16:creationId xmlns:a16="http://schemas.microsoft.com/office/drawing/2014/main" id="{4585FC65-395E-719C-A1B3-9D821C63CA08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306867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Arrow: Chevron 5">
                <a:extLst>
                  <a:ext uri="{FF2B5EF4-FFF2-40B4-BE49-F238E27FC236}">
                    <a16:creationId xmlns:a16="http://schemas.microsoft.com/office/drawing/2014/main" id="{F664EB59-A0B5-0765-5D54-E03815C8BA9D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88580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7" name="Arrow: Chevron 6">
                <a:extLst>
                  <a:ext uri="{FF2B5EF4-FFF2-40B4-BE49-F238E27FC236}">
                    <a16:creationId xmlns:a16="http://schemas.microsoft.com/office/drawing/2014/main" id="{049F8FA0-4CFB-9ABF-A161-45FED1E863BD}"/>
                  </a:ext>
                </a:extLst>
              </p:cNvPr>
              <p:cNvSpPr/>
              <p:nvPr/>
            </p:nvSpPr>
            <p:spPr>
              <a:xfrm>
                <a:off x="123616" y="60276"/>
                <a:ext cx="169423" cy="288645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4" name="TextBox 56">
              <a:extLst>
                <a:ext uri="{FF2B5EF4-FFF2-40B4-BE49-F238E27FC236}">
                  <a16:creationId xmlns:a16="http://schemas.microsoft.com/office/drawing/2014/main" id="{03A34AA8-8DD3-757D-8A57-B2989439AED8}"/>
                </a:ext>
              </a:extLst>
            </p:cNvPr>
            <p:cNvSpPr txBox="1"/>
            <p:nvPr/>
          </p:nvSpPr>
          <p:spPr>
            <a:xfrm>
              <a:off x="188148" y="16831"/>
              <a:ext cx="692142" cy="275696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sz="3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3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sz="3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</a:t>
              </a:r>
              <a:r>
                <a:rPr kumimoji="0" lang="en-US" sz="3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kumimoji="0" lang="en-US" sz="3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DE1B1EF1-6252-B7E7-84D6-13793A3650F4}"/>
              </a:ext>
            </a:extLst>
          </p:cNvPr>
          <p:cNvSpPr txBox="1"/>
          <p:nvPr/>
        </p:nvSpPr>
        <p:spPr>
          <a:xfrm>
            <a:off x="22098000" y="9938941"/>
            <a:ext cx="19050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.6.12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8B58D9A-A887-2CFA-B78B-4ED89A7F30B3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35222" y="3884683"/>
            <a:ext cx="5367778" cy="709064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ounded Rectangle 19">
            <a:extLst>
              <a:ext uri="{FF2B5EF4-FFF2-40B4-BE49-F238E27FC236}">
                <a16:creationId xmlns:a16="http://schemas.microsoft.com/office/drawing/2014/main" id="{37BF4591-8CAE-6943-1219-8359EB0EC3E6}"/>
              </a:ext>
            </a:extLst>
          </p:cNvPr>
          <p:cNvSpPr/>
          <p:nvPr/>
        </p:nvSpPr>
        <p:spPr>
          <a:xfrm>
            <a:off x="273204" y="10109380"/>
            <a:ext cx="23622000" cy="3454220"/>
          </a:xfrm>
          <a:prstGeom prst="roundRect">
            <a:avLst>
              <a:gd name="adj" fmla="val 4496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6393B13-F52C-3F64-7C67-F10003805135}"/>
              </a:ext>
            </a:extLst>
          </p:cNvPr>
          <p:cNvGrpSpPr/>
          <p:nvPr/>
        </p:nvGrpSpPr>
        <p:grpSpPr>
          <a:xfrm>
            <a:off x="120804" y="10038028"/>
            <a:ext cx="3790949" cy="914400"/>
            <a:chOff x="400050" y="2914650"/>
            <a:chExt cx="3790949" cy="914400"/>
          </a:xfrm>
        </p:grpSpPr>
        <p:sp>
          <p:nvSpPr>
            <p:cNvPr id="16" name="Freeform 20">
              <a:extLst>
                <a:ext uri="{FF2B5EF4-FFF2-40B4-BE49-F238E27FC236}">
                  <a16:creationId xmlns:a16="http://schemas.microsoft.com/office/drawing/2014/main" id="{1F2479A7-5C5A-4113-4808-C683F0D53D9D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251546" y="1819614"/>
              <a:ext cx="739765" cy="313914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37509092-C7BF-329F-C254-B0E071F272A0}"/>
                </a:ext>
              </a:extLst>
            </p:cNvPr>
            <p:cNvSpPr txBox="1"/>
            <p:nvPr/>
          </p:nvSpPr>
          <p:spPr>
            <a:xfrm>
              <a:off x="1346202" y="3004278"/>
              <a:ext cx="284479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hú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ý</a:t>
              </a:r>
            </a:p>
          </p:txBody>
        </p:sp>
        <p:sp>
          <p:nvSpPr>
            <p:cNvPr id="18" name="Round Diagonal Corner Rectangle 41">
              <a:extLst>
                <a:ext uri="{FF2B5EF4-FFF2-40B4-BE49-F238E27FC236}">
                  <a16:creationId xmlns:a16="http://schemas.microsoft.com/office/drawing/2014/main" id="{178AADE1-645C-0B7B-AFCC-334F3AF85BB1}"/>
                </a:ext>
              </a:extLst>
            </p:cNvPr>
            <p:cNvSpPr/>
            <p:nvPr/>
          </p:nvSpPr>
          <p:spPr>
            <a:xfrm flipV="1">
              <a:off x="482013" y="3019305"/>
              <a:ext cx="774703" cy="739764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19" name="Graphic 18" descr="Clipboard outline">
              <a:extLst>
                <a:ext uri="{FF2B5EF4-FFF2-40B4-BE49-F238E27FC236}">
                  <a16:creationId xmlns:a16="http://schemas.microsoft.com/office/drawing/2014/main" id="{FD20F8E0-3221-3020-2ECE-0B03C9B5617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400050" y="2914650"/>
              <a:ext cx="914400" cy="9144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DF6CC5C-C138-7069-B6C2-C277D8533023}"/>
                  </a:ext>
                </a:extLst>
              </p:cNvPr>
              <p:cNvSpPr txBox="1"/>
              <p:nvPr/>
            </p:nvSpPr>
            <p:spPr>
              <a:xfrm>
                <a:off x="228602" y="10142680"/>
                <a:ext cx="23666602" cy="41549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</a:t>
                </a:r>
                <a:r>
                  <a:rPr kumimoji="0" lang="fr-FR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	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•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ên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"đi lên"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ng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	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•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ên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"đi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ống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"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ng </a:t>
                </a:r>
                <a:r>
                  <a:rPr kumimoji="0" lang="vi-VN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DF6CC5C-C138-7069-B6C2-C277D85330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2" y="10142680"/>
                <a:ext cx="23666602" cy="4154984"/>
              </a:xfrm>
              <a:prstGeom prst="rect">
                <a:avLst/>
              </a:prstGeom>
              <a:blipFill>
                <a:blip r:embed="rId7"/>
                <a:stretch>
                  <a:fillRect l="-1056" r="-1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00045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08835" y="6705600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409" name="Rectangle 2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7414" name="Object 17413"/>
          <p:cNvGraphicFramePr>
            <a:graphicFrameLocks noChangeAspect="1"/>
          </p:cNvGraphicFramePr>
          <p:nvPr/>
        </p:nvGraphicFramePr>
        <p:xfrm>
          <a:off x="9317038" y="753110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7414" name="Object 17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038" y="753110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7414"/>
          <p:cNvGraphicFramePr>
            <a:graphicFrameLocks noChangeAspect="1"/>
          </p:cNvGraphicFramePr>
          <p:nvPr/>
        </p:nvGraphicFramePr>
        <p:xfrm>
          <a:off x="9317038" y="7531100"/>
          <a:ext cx="1460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17415" name="Object 17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038" y="7531100"/>
                        <a:ext cx="146050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9" name="Table 38">
                <a:extLst>
                  <a:ext uri="{FF2B5EF4-FFF2-40B4-BE49-F238E27FC236}">
                    <a16:creationId xmlns:a16="http://schemas.microsoft.com/office/drawing/2014/main" id="{5D5A425C-F5E8-AADD-A6E4-CC2E0498FD14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82498" y="1171515"/>
              <a:ext cx="23850600" cy="33811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850600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321277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800" b="1" dirty="0">
                              <a:latin typeface="Times New Roman" pitchFamily="18" charset="0"/>
                              <a:cs typeface="Times New Roman" pitchFamily="18" charset="0"/>
                            </a:rPr>
                            <a:t>                         	    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ẽ</a:t>
                          </a:r>
                          <a:r>
                            <a:rPr lang="en-US" sz="4800" baseline="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aseline="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ồ</a:t>
                          </a:r>
                          <a:r>
                            <a:rPr lang="en-US" sz="4800" baseline="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aseline="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ị</a:t>
                          </a:r>
                          <a:r>
                            <a:rPr lang="en-US" sz="4800" baseline="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aseline="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baseline="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aseline="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ác</a:t>
                          </a:r>
                          <a:r>
                            <a:rPr lang="en-US" sz="4800" baseline="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𝐲</m:t>
                              </m:r>
                              <m:r>
                                <a:rPr lang="en-US" sz="4800" b="1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và</a:t>
                          </a:r>
                          <a:r>
                            <a:rPr lang="en-US" sz="4800" baseline="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𝐲</m:t>
                              </m:r>
                              <m:r>
                                <a:rPr lang="en-US" sz="4800" b="1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kumimoji="0" lang="en-US" sz="48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48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kumimoji="0" lang="en-US" sz="4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</a:p>
                        <a:p>
                          <a:pPr marL="914400" marR="0" indent="-91440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AutoNum type="alphaLcParenR"/>
                            <a:tabLst/>
                            <a:defRPr/>
                          </a:pP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𝐲</m:t>
                              </m:r>
                              <m:r>
                                <a:rPr lang="en-US" sz="4800" b="1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oMath>
                          </a14:m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ồng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iến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hay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hịch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iến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ên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ℝ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</a:p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) 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𝑦</m:t>
                              </m:r>
                              <m:r>
                                <a:rPr lang="en-US" sz="48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=−</m:t>
                              </m:r>
                              <m:r>
                                <a:rPr lang="en-US" sz="48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4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8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ồng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iến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hay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hịch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iến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ên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ỗi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hoảng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: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(−</m:t>
                              </m:r>
                              <m:r>
                                <a:rPr lang="en-US" sz="4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∞</m:t>
                              </m:r>
                              <m:r>
                                <a:rPr lang="en-US" sz="4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;</m:t>
                              </m:r>
                              <m:r>
                                <a:rPr lang="en-US" sz="4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0</m:t>
                              </m:r>
                              <m:r>
                                <a:rPr lang="en-US" sz="4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(</m:t>
                              </m:r>
                              <m:r>
                                <a:rPr lang="en-US" sz="4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0</m:t>
                              </m:r>
                              <m:r>
                                <a:rPr lang="en-US" sz="4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;+</m:t>
                              </m:r>
                              <m:r>
                                <a:rPr lang="en-US" sz="4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∞</m:t>
                              </m:r>
                              <m:r>
                                <a:rPr lang="en-US" sz="4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</a:p>
                      </a:txBody>
                      <a:tcPr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9" name="Table 38">
                <a:extLst>
                  <a:ext uri="{FF2B5EF4-FFF2-40B4-BE49-F238E27FC236}">
                    <a16:creationId xmlns:a16="http://schemas.microsoft.com/office/drawing/2014/main" id="{5D5A425C-F5E8-AADD-A6E4-CC2E0498FD1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1062893"/>
                  </p:ext>
                </p:extLst>
              </p:nvPr>
            </p:nvGraphicFramePr>
            <p:xfrm>
              <a:off x="282498" y="1171515"/>
              <a:ext cx="23850600" cy="33811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850600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338112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26" t="-4324" r="-128" b="-93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40" name="Group 57">
            <a:extLst>
              <a:ext uri="{FF2B5EF4-FFF2-40B4-BE49-F238E27FC236}">
                <a16:creationId xmlns:a16="http://schemas.microsoft.com/office/drawing/2014/main" id="{6492D06D-D514-B3A0-4E02-2B82C86F4487}"/>
              </a:ext>
            </a:extLst>
          </p:cNvPr>
          <p:cNvGrpSpPr>
            <a:grpSpLocks/>
          </p:cNvGrpSpPr>
          <p:nvPr/>
        </p:nvGrpSpPr>
        <p:grpSpPr bwMode="auto">
          <a:xfrm>
            <a:off x="160994" y="1031490"/>
            <a:ext cx="4891422" cy="878618"/>
            <a:chOff x="224" y="592"/>
            <a:chExt cx="11374" cy="1326"/>
          </a:xfrm>
        </p:grpSpPr>
        <p:grpSp>
          <p:nvGrpSpPr>
            <p:cNvPr id="41" name="Group 24">
              <a:extLst>
                <a:ext uri="{FF2B5EF4-FFF2-40B4-BE49-F238E27FC236}">
                  <a16:creationId xmlns:a16="http://schemas.microsoft.com/office/drawing/2014/main" id="{86FDDF7F-509B-1566-3789-1FAF119032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43" name="Arrow: Pentagon 25">
                <a:extLst>
                  <a:ext uri="{FF2B5EF4-FFF2-40B4-BE49-F238E27FC236}">
                    <a16:creationId xmlns:a16="http://schemas.microsoft.com/office/drawing/2014/main" id="{637BFE62-5CA3-6A20-01C7-D49D64D19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44" name="Arrow: Chevron 26">
                <a:extLst>
                  <a:ext uri="{FF2B5EF4-FFF2-40B4-BE49-F238E27FC236}">
                    <a16:creationId xmlns:a16="http://schemas.microsoft.com/office/drawing/2014/main" id="{28D20AF7-2572-E5A6-FCC4-42BB9DB04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5" name="Arrow: Chevron 27">
                <a:extLst>
                  <a:ext uri="{FF2B5EF4-FFF2-40B4-BE49-F238E27FC236}">
                    <a16:creationId xmlns:a16="http://schemas.microsoft.com/office/drawing/2014/main" id="{A1DE83DC-3292-9582-59DE-C7B729643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42" name="TextBox 56">
              <a:extLst>
                <a:ext uri="{FF2B5EF4-FFF2-40B4-BE49-F238E27FC236}">
                  <a16:creationId xmlns:a16="http://schemas.microsoft.com/office/drawing/2014/main" id="{23879C24-27F8-5C48-5C02-0AF808E86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kumimoji="0" lang="en-US" alt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alt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  <a:endPara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57297BF0-AAF8-BA38-282E-B2007EF61C36}"/>
              </a:ext>
            </a:extLst>
          </p:cNvPr>
          <p:cNvSpPr txBox="1"/>
          <p:nvPr/>
        </p:nvSpPr>
        <p:spPr>
          <a:xfrm>
            <a:off x="256479" y="4675087"/>
            <a:ext cx="23876620" cy="866359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</a:t>
            </a:r>
            <a:r>
              <a:rPr kumimoji="0" lang="fr-FR" sz="4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kumimoji="0" lang="fr-FR" sz="4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B18CB30-A340-1B14-B7E2-0AD7CA333697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2410711" y="6179711"/>
            <a:ext cx="7106274" cy="72574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DE0B2C8-5287-4CC7-4144-AF688444F1F2}"/>
                  </a:ext>
                </a:extLst>
              </p:cNvPr>
              <p:cNvSpPr txBox="1"/>
              <p:nvPr/>
            </p:nvSpPr>
            <p:spPr>
              <a:xfrm>
                <a:off x="349252" y="5290693"/>
                <a:ext cx="12190228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DE0B2C8-5287-4CC7-4144-AF688444F1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252" y="5290693"/>
                <a:ext cx="12190228" cy="830997"/>
              </a:xfrm>
              <a:prstGeom prst="rect">
                <a:avLst/>
              </a:prstGeom>
              <a:blipFill>
                <a:blip r:embed="rId10"/>
                <a:stretch>
                  <a:fillRect l="-2250" t="-17647" r="-1500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694C7C9-8FD5-F182-184A-54A3B657708F}"/>
              </a:ext>
            </a:extLst>
          </p:cNvPr>
          <p:cNvCxnSpPr/>
          <p:nvPr/>
        </p:nvCxnSpPr>
        <p:spPr>
          <a:xfrm>
            <a:off x="12344400" y="4552636"/>
            <a:ext cx="0" cy="9163364"/>
          </a:xfrm>
          <a:prstGeom prst="line">
            <a:avLst/>
          </a:prstGeom>
          <a:ln w="76200">
            <a:solidFill>
              <a:srgbClr val="C00000"/>
            </a:solidFill>
            <a:prstDash val="soli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DCD2DB6-A999-CB45-3375-265490FC7D94}"/>
                  </a:ext>
                </a:extLst>
              </p:cNvPr>
              <p:cNvSpPr txBox="1"/>
              <p:nvPr/>
            </p:nvSpPr>
            <p:spPr>
              <a:xfrm>
                <a:off x="12593379" y="4837740"/>
                <a:ext cx="11485821" cy="23250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∞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+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∞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DCD2DB6-A999-CB45-3375-265490FC7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3379" y="4837740"/>
                <a:ext cx="11485821" cy="2325060"/>
              </a:xfrm>
              <a:prstGeom prst="rect">
                <a:avLst/>
              </a:prstGeom>
              <a:blipFill>
                <a:blip r:embed="rId11"/>
                <a:stretch>
                  <a:fillRect l="-2442" t="-5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E71F0D22-5699-6BAD-5DC5-0EC08F1B0ED3}"/>
              </a:ext>
            </a:extLst>
          </p:cNvPr>
          <p:cNvPicPr/>
          <p:nvPr/>
        </p:nvPicPr>
        <p:blipFill>
          <a:blip r:embed="rId12"/>
          <a:stretch>
            <a:fillRect/>
          </a:stretch>
        </p:blipFill>
        <p:spPr>
          <a:xfrm>
            <a:off x="14935200" y="6400801"/>
            <a:ext cx="7391397" cy="7036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08838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7B811E7-0865-BD07-E459-6D9B4C507559}"/>
              </a:ext>
            </a:extLst>
          </p:cNvPr>
          <p:cNvSpPr txBox="1"/>
          <p:nvPr/>
        </p:nvSpPr>
        <p:spPr>
          <a:xfrm>
            <a:off x="304800" y="1718543"/>
            <a:ext cx="23774400" cy="39399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      Quan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ướ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xi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ố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ỗ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.7</a:t>
            </a: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,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i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5 km.</a:t>
            </a: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,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ướ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xi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lome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i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,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c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838200" y="1736721"/>
            <a:ext cx="4891422" cy="878618"/>
            <a:chOff x="224" y="592"/>
            <a:chExt cx="11374" cy="1326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</a:t>
              </a:r>
              <a:r>
                <a:rPr kumimoji="0" lang="en-US" alt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kumimoji="0" lang="en-US" alt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endPara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0459AE11-22E8-88BD-C7BC-508A16AAA066}"/>
              </a:ext>
            </a:extLst>
          </p:cNvPr>
          <p:cNvSpPr txBox="1"/>
          <p:nvPr/>
        </p:nvSpPr>
        <p:spPr>
          <a:xfrm>
            <a:off x="125559" y="5791200"/>
            <a:ext cx="23953641" cy="786939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</a:t>
            </a:r>
            <a:r>
              <a:rPr kumimoji="0" lang="fr-FR" sz="4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kumimoji="0" lang="fr-FR" sz="4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82A151A-968A-6250-ABB9-3265F8DC2B8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0" y="5791200"/>
            <a:ext cx="10396654" cy="794338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E13F152-13E3-5244-F483-CA6DAE251F72}"/>
                  </a:ext>
                </a:extLst>
              </p:cNvPr>
              <p:cNvSpPr txBox="1"/>
              <p:nvPr/>
            </p:nvSpPr>
            <p:spPr>
              <a:xfrm>
                <a:off x="304800" y="6477000"/>
                <a:ext cx="14097000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i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5 k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𝟎𝟎𝟎𝟎</m:t>
                    </m:r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𝟒</m:t>
                        </m:r>
                        <m: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kumimoji="0" lang="en-US" sz="44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𝟔</m:t>
                        </m:r>
                      </m:e>
                    </m:d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𝟑𝟎𝟎𝟎</m:t>
                    </m:r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𝟏𝟎𝟎𝟎</m:t>
                    </m:r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𝟐𝟓𝟐𝟎𝟎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đồng)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E13F152-13E3-5244-F483-CA6DAE251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6477000"/>
                <a:ext cx="14097000" cy="1446550"/>
              </a:xfrm>
              <a:prstGeom prst="rect">
                <a:avLst/>
              </a:prstGeom>
              <a:blipFill>
                <a:blip r:embed="rId4"/>
                <a:stretch>
                  <a:fillRect l="-1729" t="-8861" r="-1643" b="-18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6E349DC-AAEA-D575-FBCA-DFE248D56AB9}"/>
                  </a:ext>
                </a:extLst>
              </p:cNvPr>
              <p:cNvSpPr txBox="1"/>
              <p:nvPr/>
            </p:nvSpPr>
            <p:spPr>
              <a:xfrm>
                <a:off x="263912" y="8507590"/>
                <a:ext cx="12842488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lomét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i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ìn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công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6E349DC-AAEA-D575-FBCA-DFE248D56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912" y="8507590"/>
                <a:ext cx="12842488" cy="2123658"/>
              </a:xfrm>
              <a:prstGeom prst="rect">
                <a:avLst/>
              </a:prstGeom>
              <a:blipFill>
                <a:blip r:embed="rId5"/>
                <a:stretch>
                  <a:fillRect l="-1898" t="-6322" b="-12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E97D1E9-00D4-805C-405C-56343140F217}"/>
                  </a:ext>
                </a:extLst>
              </p:cNvPr>
              <p:cNvSpPr txBox="1"/>
              <p:nvPr/>
            </p:nvSpPr>
            <p:spPr>
              <a:xfrm>
                <a:off x="-1371600" y="10758583"/>
                <a:ext cx="16692189" cy="2057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kumimoji="0" lang="en-US" sz="4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sz="4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eqArrPr>
                            <m:e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𝟏𝟎𝟎𝟎𝟎</m:t>
                              </m:r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a:rPr kumimoji="0" lang="en-US" sz="40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𝐤𝐡𝐢</m:t>
                              </m:r>
                              <m:r>
                                <a:rPr kumimoji="0" lang="en-US" sz="40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𝟎</m:t>
                              </m:r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≤</m:t>
                              </m:r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≤</m:t>
                              </m:r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𝟎</m:t>
                              </m:r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,</m:t>
                              </m:r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𝟔</m:t>
                              </m:r>
                            </m:e>
                            <m:e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𝟏𝟎𝟎𝟎𝟎</m:t>
                              </m:r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𝟏𝟑𝟎𝟎𝟎</m:t>
                              </m:r>
                              <m:d>
                                <m:dPr>
                                  <m:ctrlPr>
                                    <a:rPr kumimoji="0" lang="en-US" sz="4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4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  <m:r>
                                    <a:rPr kumimoji="0" lang="en-US" sz="4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−</m:t>
                                  </m:r>
                                  <m:r>
                                    <a:rPr kumimoji="0" lang="en-US" sz="4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𝟎</m:t>
                                  </m:r>
                                  <m:r>
                                    <a:rPr kumimoji="0" lang="en-US" sz="4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,</m:t>
                                  </m:r>
                                  <m:r>
                                    <a:rPr kumimoji="0" lang="en-US" sz="4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𝟔</m:t>
                                  </m:r>
                                </m:e>
                              </m:d>
                              <m:r>
                                <a:rPr kumimoji="0" lang="en-US" sz="40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a:rPr kumimoji="0" lang="en-US" sz="40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𝐤𝐡𝐢</m:t>
                              </m:r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𝟎</m:t>
                              </m:r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,</m:t>
                              </m:r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𝟔</m:t>
                              </m:r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&lt;</m:t>
                              </m:r>
                              <m:r>
                                <a:rPr kumimoji="0" lang="en-US" sz="4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kumimoji="0" lang="en-US" sz="4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≤</m:t>
                              </m:r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𝟐𝟒</m:t>
                              </m:r>
                            </m:e>
                            <m:e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𝟏𝟎𝟎𝟎𝟎</m:t>
                              </m:r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𝟏𝟑𝟎𝟎𝟎</m:t>
                              </m:r>
                              <m:d>
                                <m:dPr>
                                  <m:ctrlPr>
                                    <a:rPr kumimoji="0" lang="en-US" sz="4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4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𝟐𝟒</m:t>
                                  </m:r>
                                  <m:r>
                                    <a:rPr kumimoji="0" lang="en-US" sz="4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−</m:t>
                                  </m:r>
                                  <m:r>
                                    <a:rPr kumimoji="0" lang="en-US" sz="4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𝟎</m:t>
                                  </m:r>
                                  <m:r>
                                    <a:rPr kumimoji="0" lang="en-US" sz="4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,</m:t>
                                  </m:r>
                                  <m:r>
                                    <a:rPr kumimoji="0" lang="en-US" sz="4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𝟔</m:t>
                                  </m:r>
                                </m:e>
                              </m:d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𝟏𝟏𝟎𝟎𝟎</m:t>
                              </m:r>
                              <m:d>
                                <m:dPr>
                                  <m:ctrlPr>
                                    <a:rPr kumimoji="0" lang="en-US" sz="4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4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  <m:r>
                                    <a:rPr kumimoji="0" lang="en-US" sz="4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−</m:t>
                                  </m:r>
                                  <m:r>
                                    <a:rPr kumimoji="0" lang="en-US" sz="4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𝟐𝟒</m:t>
                                  </m:r>
                                </m:e>
                              </m:d>
                              <m:r>
                                <a:rPr kumimoji="0" lang="en-US" sz="4000" b="1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𝐤𝐡𝐢</m:t>
                              </m:r>
                              <m:r>
                                <a:rPr kumimoji="0" lang="en-US" sz="4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a:rPr kumimoji="0" lang="en-US" sz="4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&gt;</m:t>
                              </m:r>
                              <m:r>
                                <a:rPr kumimoji="0" lang="en-US" sz="4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E97D1E9-00D4-805C-405C-56343140F2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71600" y="10758583"/>
                <a:ext cx="16692189" cy="205755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39301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8" grpId="0"/>
      <p:bldP spid="9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7B811E7-0865-BD07-E459-6D9B4C507559}"/>
              </a:ext>
            </a:extLst>
          </p:cNvPr>
          <p:cNvSpPr txBox="1"/>
          <p:nvPr/>
        </p:nvSpPr>
        <p:spPr>
          <a:xfrm>
            <a:off x="304800" y="1718543"/>
            <a:ext cx="23774400" cy="39399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      Quan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ướ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xi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ố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ỗ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.7</a:t>
            </a: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,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i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5 km.</a:t>
            </a: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,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ướ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xi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lome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i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,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c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838200" y="1736721"/>
            <a:ext cx="4891422" cy="878618"/>
            <a:chOff x="224" y="592"/>
            <a:chExt cx="11374" cy="1326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</a:t>
              </a:r>
              <a:r>
                <a:rPr kumimoji="0" lang="en-US" alt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kumimoji="0" lang="en-US" alt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endPara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0459AE11-22E8-88BD-C7BC-508A16AAA066}"/>
              </a:ext>
            </a:extLst>
          </p:cNvPr>
          <p:cNvSpPr txBox="1"/>
          <p:nvPr/>
        </p:nvSpPr>
        <p:spPr>
          <a:xfrm>
            <a:off x="267629" y="5736289"/>
            <a:ext cx="23953641" cy="786939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</a:t>
            </a:r>
            <a:r>
              <a:rPr kumimoji="0" lang="fr-FR" sz="4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kumimoji="0" lang="fr-FR" sz="4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fr-FR" sz="4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0D99AD2-27DC-AEFD-8697-1A96D67DF8CF}"/>
                  </a:ext>
                </a:extLst>
              </p:cNvPr>
              <p:cNvSpPr txBox="1"/>
              <p:nvPr/>
            </p:nvSpPr>
            <p:spPr>
              <a:xfrm>
                <a:off x="1097107" y="7559712"/>
                <a:ext cx="12190228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+∞</m:t>
                        </m: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0D99AD2-27DC-AEFD-8697-1A96D67DF8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107" y="7559712"/>
                <a:ext cx="12190228" cy="830997"/>
              </a:xfrm>
              <a:prstGeom prst="rect">
                <a:avLst/>
              </a:prstGeom>
              <a:blipFill>
                <a:blip r:embed="rId3"/>
                <a:stretch>
                  <a:fillRect l="-2300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Chart, line chart&#10;&#10;Description automatically generated">
            <a:extLst>
              <a:ext uri="{FF2B5EF4-FFF2-40B4-BE49-F238E27FC236}">
                <a16:creationId xmlns:a16="http://schemas.microsoft.com/office/drawing/2014/main" id="{4BF66D27-5D85-1D73-8DAE-1B0BD766E0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01590" y="5736289"/>
            <a:ext cx="10915015" cy="78693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5CCFE4D-39A5-32A0-5CC0-E9AE65360415}"/>
                  </a:ext>
                </a:extLst>
              </p:cNvPr>
              <p:cNvSpPr txBox="1"/>
              <p:nvPr/>
            </p:nvSpPr>
            <p:spPr>
              <a:xfrm>
                <a:off x="317810" y="6484203"/>
                <a:ext cx="14554200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𝒇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5CCFE4D-39A5-32A0-5CC0-E9AE653604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10" y="6484203"/>
                <a:ext cx="14554200" cy="830997"/>
              </a:xfrm>
              <a:prstGeom prst="rect">
                <a:avLst/>
              </a:prstGeom>
              <a:blipFill>
                <a:blip r:embed="rId5"/>
                <a:stretch>
                  <a:fillRect l="-1884" t="-17647" r="-628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08297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0" y="2560638"/>
            <a:ext cx="24098250" cy="1108538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61912"/>
            <a:ext cx="62311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</a:t>
            </a: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ởi</a:t>
            </a: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10B6D9E-7D20-133F-57D9-E2CA3FEEF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10B6D9E-7D20-133F-57D9-E2CA3FEEF5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1CD17A92-208A-2758-F30C-74E6FDA7C63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479"/>
          <a:stretch/>
        </p:blipFill>
        <p:spPr>
          <a:xfrm>
            <a:off x="345049" y="2743598"/>
            <a:ext cx="6087685" cy="477498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0528DA5-EF27-A9D8-2659-09A026643C7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5048" y="7875287"/>
            <a:ext cx="6087685" cy="548155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5041270-8D7E-A5A7-8462-3279B219958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328134" y="2431353"/>
            <a:ext cx="4838622" cy="58671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val Callout 30">
                <a:extLst>
                  <a:ext uri="{FF2B5EF4-FFF2-40B4-BE49-F238E27FC236}">
                    <a16:creationId xmlns:a16="http://schemas.microsoft.com/office/drawing/2014/main" id="{98F8B95F-22B3-1712-1F2E-A7A13CB18D13}"/>
                  </a:ext>
                </a:extLst>
              </p:cNvPr>
              <p:cNvSpPr/>
              <p:nvPr/>
            </p:nvSpPr>
            <p:spPr>
              <a:xfrm>
                <a:off x="6523402" y="2689063"/>
                <a:ext cx="10011998" cy="4829516"/>
              </a:xfrm>
              <a:prstGeom prst="wedgeEllipseCallout">
                <a:avLst>
                  <a:gd name="adj1" fmla="val -8149"/>
                  <a:gd name="adj2" fmla="val 76154"/>
                </a:avLst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rgbClr val="0000CC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Ở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9,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𝒂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  <m:r>
                          <a:rPr lang="en-US" sz="4400" b="1" i="1">
                            <a:latin typeface="Cambria Math"/>
                          </a:rPr>
                          <m:t>≠</m:t>
                        </m:r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𝒂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𝒂</m:t>
                    </m:r>
                    <m:r>
                      <a:rPr lang="en-US" sz="4400" b="1" i="1">
                        <a:latin typeface="Cambria Math"/>
                      </a:rPr>
                      <m:t>≠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Oval Callout 30">
                <a:extLst>
                  <a:ext uri="{FF2B5EF4-FFF2-40B4-BE49-F238E27FC236}">
                    <a16:creationId xmlns:a16="http://schemas.microsoft.com/office/drawing/2014/main" id="{98F8B95F-22B3-1712-1F2E-A7A13CB18D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3402" y="2689063"/>
                <a:ext cx="10011998" cy="4829516"/>
              </a:xfrm>
              <a:prstGeom prst="wedgeEllipseCallout">
                <a:avLst>
                  <a:gd name="adj1" fmla="val -8149"/>
                  <a:gd name="adj2" fmla="val 76154"/>
                </a:avLst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77AAC705-5EF4-5361-DD8E-E47C5AFCF40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95106" y="9571426"/>
            <a:ext cx="5198207" cy="35858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B350E57F-AF6F-82B3-0158-DF865B7D89B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8549806" y="8435275"/>
            <a:ext cx="4543527" cy="5242531"/>
          </a:xfrm>
          <a:prstGeom prst="rect">
            <a:avLst/>
          </a:prstGeom>
        </p:spPr>
      </p:pic>
      <p:sp>
        <p:nvSpPr>
          <p:cNvPr id="27" name="Oval Callout 30">
            <a:extLst>
              <a:ext uri="{FF2B5EF4-FFF2-40B4-BE49-F238E27FC236}">
                <a16:creationId xmlns:a16="http://schemas.microsoft.com/office/drawing/2014/main" id="{6DAD9AC3-643C-3D1B-83EA-9B2CD47AC571}"/>
              </a:ext>
            </a:extLst>
          </p:cNvPr>
          <p:cNvSpPr/>
          <p:nvPr/>
        </p:nvSpPr>
        <p:spPr>
          <a:xfrm>
            <a:off x="12917645" y="7022498"/>
            <a:ext cx="5410489" cy="4132864"/>
          </a:xfrm>
          <a:prstGeom prst="wedgeEllipseCallout">
            <a:avLst>
              <a:gd name="adj1" fmla="val -58508"/>
              <a:gd name="adj2" fmla="val 36492"/>
            </a:avLst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00CC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ụ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ẽ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956547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52820" y="2689995"/>
            <a:ext cx="24098250" cy="1108538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552450" y="2764069"/>
            <a:ext cx="1185462" cy="701138"/>
            <a:chOff x="0" y="923"/>
            <a:chExt cx="5754" cy="1976"/>
          </a:xfrm>
        </p:grpSpPr>
        <p:grpSp>
          <p:nvGrpSpPr>
            <p:cNvPr id="10" name="Group 59"/>
            <p:cNvGrpSpPr>
              <a:grpSpLocks/>
            </p:cNvGrpSpPr>
            <p:nvPr/>
          </p:nvGrpSpPr>
          <p:grpSpPr bwMode="auto">
            <a:xfrm>
              <a:off x="0" y="923"/>
              <a:ext cx="5754" cy="1976"/>
              <a:chOff x="0" y="923"/>
              <a:chExt cx="6444" cy="3028"/>
            </a:xfrm>
          </p:grpSpPr>
          <p:sp>
            <p:nvSpPr>
              <p:cNvPr id="13" name="Arrow: Pentagon 60"/>
              <p:cNvSpPr>
                <a:spLocks noChangeArrowheads="1"/>
              </p:cNvSpPr>
              <p:nvPr/>
            </p:nvSpPr>
            <p:spPr bwMode="auto">
              <a:xfrm>
                <a:off x="0" y="1038"/>
                <a:ext cx="4206" cy="2913"/>
              </a:xfrm>
              <a:prstGeom prst="homePlate">
                <a:avLst>
                  <a:gd name="adj" fmla="val 50001"/>
                </a:avLst>
              </a:prstGeom>
              <a:solidFill>
                <a:srgbClr val="B7DE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" name="Arrow: Chevron 61"/>
              <p:cNvSpPr>
                <a:spLocks noChangeArrowheads="1"/>
              </p:cNvSpPr>
              <p:nvPr/>
            </p:nvSpPr>
            <p:spPr bwMode="auto">
              <a:xfrm>
                <a:off x="3802" y="923"/>
                <a:ext cx="1695" cy="2916"/>
              </a:xfrm>
              <a:prstGeom prst="chevron">
                <a:avLst>
                  <a:gd name="adj" fmla="val 83505"/>
                </a:avLst>
              </a:prstGeom>
              <a:solidFill>
                <a:srgbClr val="CCC1DA"/>
              </a:solidFill>
              <a:ln w="2540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Arrow: Chevron 62"/>
              <p:cNvSpPr>
                <a:spLocks noChangeArrowheads="1"/>
              </p:cNvSpPr>
              <p:nvPr/>
            </p:nvSpPr>
            <p:spPr bwMode="auto">
              <a:xfrm>
                <a:off x="4749" y="923"/>
                <a:ext cx="1695" cy="2916"/>
              </a:xfrm>
              <a:prstGeom prst="chevron">
                <a:avLst>
                  <a:gd name="adj" fmla="val 83505"/>
                </a:avLst>
              </a:prstGeom>
              <a:solidFill>
                <a:srgbClr val="0000CC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1" name="Flowchart: Terminator 63"/>
            <p:cNvSpPr>
              <a:spLocks noChangeArrowheads="1"/>
            </p:cNvSpPr>
            <p:nvPr/>
          </p:nvSpPr>
          <p:spPr bwMode="auto">
            <a:xfrm>
              <a:off x="803" y="1376"/>
              <a:ext cx="2537" cy="1158"/>
            </a:xfrm>
            <a:prstGeom prst="flowChartTerminator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Oval 64"/>
            <p:cNvSpPr>
              <a:spLocks noChangeArrowheads="1"/>
            </p:cNvSpPr>
            <p:nvPr/>
          </p:nvSpPr>
          <p:spPr bwMode="auto">
            <a:xfrm>
              <a:off x="2116" y="1427"/>
              <a:ext cx="924" cy="954"/>
            </a:xfrm>
            <a:prstGeom prst="ellipse">
              <a:avLst/>
            </a:prstGeom>
            <a:solidFill>
              <a:srgbClr val="333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61912"/>
            <a:ext cx="547399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I. ĐỒ THỊ HÀM SỐ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70021" y="3575743"/>
                <a:ext cx="14641379" cy="2421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.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021" y="3575743"/>
                <a:ext cx="14641379" cy="2421368"/>
              </a:xfrm>
              <a:prstGeom prst="rect">
                <a:avLst/>
              </a:prstGeom>
              <a:blipFill>
                <a:blip r:embed="rId5"/>
                <a:stretch>
                  <a:fillRect l="-1707" t="-5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B3565013-5BC7-58A2-AEA6-EC9503131A4B}"/>
              </a:ext>
            </a:extLst>
          </p:cNvPr>
          <p:cNvSpPr txBox="1"/>
          <p:nvPr/>
        </p:nvSpPr>
        <p:spPr>
          <a:xfrm>
            <a:off x="285750" y="6119945"/>
            <a:ext cx="14458950" cy="1476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ố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ung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ằ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3A393A2-0B24-02E7-F60C-382CF052AB03}"/>
                  </a:ext>
                </a:extLst>
              </p:cNvPr>
              <p:cNvSpPr txBox="1"/>
              <p:nvPr/>
            </p:nvSpPr>
            <p:spPr>
              <a:xfrm>
                <a:off x="793235" y="8638119"/>
                <a:ext cx="13443980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3A393A2-0B24-02E7-F60C-382CF052AB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235" y="8638119"/>
                <a:ext cx="13443980" cy="1446550"/>
              </a:xfrm>
              <a:prstGeom prst="rect">
                <a:avLst/>
              </a:prstGeom>
              <a:blipFill>
                <a:blip r:embed="rId6"/>
                <a:stretch>
                  <a:fillRect l="-1813" t="-8439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7C447B6B-312A-E63B-8B3E-035A5A260A1B}"/>
              </a:ext>
            </a:extLst>
          </p:cNvPr>
          <p:cNvSpPr txBox="1"/>
          <p:nvPr/>
        </p:nvSpPr>
        <p:spPr>
          <a:xfrm>
            <a:off x="1846009" y="2685523"/>
            <a:ext cx="3859715" cy="7752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.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pic>
        <p:nvPicPr>
          <p:cNvPr id="24" name="Picture 23" descr="Chart, line chart&#10;&#10;Description automatically generated">
            <a:extLst>
              <a:ext uri="{FF2B5EF4-FFF2-40B4-BE49-F238E27FC236}">
                <a16:creationId xmlns:a16="http://schemas.microsoft.com/office/drawing/2014/main" id="{7661FE97-891F-B068-EFBD-5A492ACCA9B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2709" y="2831479"/>
            <a:ext cx="7755197" cy="86623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9926CE1-5C39-4E13-206A-A6A896FD7743}"/>
                  </a:ext>
                </a:extLst>
              </p:cNvPr>
              <p:cNvSpPr txBox="1"/>
              <p:nvPr/>
            </p:nvSpPr>
            <p:spPr>
              <a:xfrm>
                <a:off x="728163" y="10228656"/>
                <a:ext cx="13309040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9926CE1-5C39-4E13-206A-A6A896FD77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163" y="10228656"/>
                <a:ext cx="13309040" cy="1446550"/>
              </a:xfrm>
              <a:prstGeom prst="rect">
                <a:avLst/>
              </a:prstGeom>
              <a:blipFill>
                <a:blip r:embed="rId8"/>
                <a:stretch>
                  <a:fillRect l="-1832" t="-9283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ABBA0D8-AFCF-0F05-6E17-E0BCB4473518}"/>
                  </a:ext>
                </a:extLst>
              </p:cNvPr>
              <p:cNvSpPr txBox="1"/>
              <p:nvPr/>
            </p:nvSpPr>
            <p:spPr>
              <a:xfrm>
                <a:off x="717887" y="11936175"/>
                <a:ext cx="22582274" cy="1533690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ABBA0D8-AFCF-0F05-6E17-E0BCB4473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887" y="11936175"/>
                <a:ext cx="22582274" cy="1533690"/>
              </a:xfrm>
              <a:prstGeom prst="rect">
                <a:avLst/>
              </a:prstGeom>
              <a:blipFill>
                <a:blip r:embed="rId9"/>
                <a:stretch>
                  <a:fillRect l="-1079" t="-7874" b="-13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10B6D9E-7D20-133F-57D9-E2CA3FEEF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06215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10B6D9E-7D20-133F-57D9-E2CA3FEEF5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6EE8B630-8E34-A786-FF21-F772F347EEFB}"/>
              </a:ext>
            </a:extLst>
          </p:cNvPr>
          <p:cNvSpPr txBox="1"/>
          <p:nvPr/>
        </p:nvSpPr>
        <p:spPr>
          <a:xfrm>
            <a:off x="5561739" y="7647513"/>
            <a:ext cx="206602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endParaRPr lang="en-US" sz="44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36143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6" grpId="0"/>
      <p:bldP spid="38" grpId="0"/>
      <p:bldP spid="20" grpId="0"/>
      <p:bldP spid="26" grpId="0"/>
      <p:bldP spid="28" grpId="0" animBg="1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67757" y="2376568"/>
            <a:ext cx="24098250" cy="1108538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167757" y="2433775"/>
            <a:ext cx="1185462" cy="701138"/>
            <a:chOff x="0" y="923"/>
            <a:chExt cx="5754" cy="1976"/>
          </a:xfrm>
        </p:grpSpPr>
        <p:grpSp>
          <p:nvGrpSpPr>
            <p:cNvPr id="10" name="Group 59"/>
            <p:cNvGrpSpPr>
              <a:grpSpLocks/>
            </p:cNvGrpSpPr>
            <p:nvPr/>
          </p:nvGrpSpPr>
          <p:grpSpPr bwMode="auto">
            <a:xfrm>
              <a:off x="0" y="923"/>
              <a:ext cx="5754" cy="1976"/>
              <a:chOff x="0" y="923"/>
              <a:chExt cx="6444" cy="3028"/>
            </a:xfrm>
          </p:grpSpPr>
          <p:sp>
            <p:nvSpPr>
              <p:cNvPr id="13" name="Arrow: Pentagon 60"/>
              <p:cNvSpPr>
                <a:spLocks noChangeArrowheads="1"/>
              </p:cNvSpPr>
              <p:nvPr/>
            </p:nvSpPr>
            <p:spPr bwMode="auto">
              <a:xfrm>
                <a:off x="0" y="1038"/>
                <a:ext cx="4206" cy="2913"/>
              </a:xfrm>
              <a:prstGeom prst="homePlate">
                <a:avLst>
                  <a:gd name="adj" fmla="val 50001"/>
                </a:avLst>
              </a:prstGeom>
              <a:solidFill>
                <a:srgbClr val="B7DE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" name="Arrow: Chevron 61"/>
              <p:cNvSpPr>
                <a:spLocks noChangeArrowheads="1"/>
              </p:cNvSpPr>
              <p:nvPr/>
            </p:nvSpPr>
            <p:spPr bwMode="auto">
              <a:xfrm>
                <a:off x="3802" y="923"/>
                <a:ext cx="1695" cy="2916"/>
              </a:xfrm>
              <a:prstGeom prst="chevron">
                <a:avLst>
                  <a:gd name="adj" fmla="val 83505"/>
                </a:avLst>
              </a:prstGeom>
              <a:solidFill>
                <a:srgbClr val="CCC1DA"/>
              </a:solidFill>
              <a:ln w="2540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Arrow: Chevron 62"/>
              <p:cNvSpPr>
                <a:spLocks noChangeArrowheads="1"/>
              </p:cNvSpPr>
              <p:nvPr/>
            </p:nvSpPr>
            <p:spPr bwMode="auto">
              <a:xfrm>
                <a:off x="4749" y="923"/>
                <a:ext cx="1695" cy="2916"/>
              </a:xfrm>
              <a:prstGeom prst="chevron">
                <a:avLst>
                  <a:gd name="adj" fmla="val 83505"/>
                </a:avLst>
              </a:prstGeom>
              <a:solidFill>
                <a:srgbClr val="0000CC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1" name="Flowchart: Terminator 63"/>
            <p:cNvSpPr>
              <a:spLocks noChangeArrowheads="1"/>
            </p:cNvSpPr>
            <p:nvPr/>
          </p:nvSpPr>
          <p:spPr bwMode="auto">
            <a:xfrm>
              <a:off x="803" y="1376"/>
              <a:ext cx="2537" cy="1158"/>
            </a:xfrm>
            <a:prstGeom prst="flowChartTerminator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Oval 64"/>
            <p:cNvSpPr>
              <a:spLocks noChangeArrowheads="1"/>
            </p:cNvSpPr>
            <p:nvPr/>
          </p:nvSpPr>
          <p:spPr bwMode="auto">
            <a:xfrm>
              <a:off x="2116" y="1427"/>
              <a:ext cx="924" cy="954"/>
            </a:xfrm>
            <a:prstGeom prst="ellipse">
              <a:avLst/>
            </a:prstGeom>
            <a:solidFill>
              <a:srgbClr val="333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32579"/>
            <a:ext cx="547399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I. ĐỒ THỊ HÀM SỐ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0476" y="3295775"/>
            <a:ext cx="1612439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HĐ3b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18FFFF-2198-C106-33EB-3E05911A2D14}"/>
              </a:ext>
            </a:extLst>
          </p:cNvPr>
          <p:cNvSpPr txBox="1"/>
          <p:nvPr/>
        </p:nvSpPr>
        <p:spPr>
          <a:xfrm>
            <a:off x="1278898" y="2400945"/>
            <a:ext cx="2721846" cy="7516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7489B3E-E8DD-B161-BB79-9060C09E0CB6}"/>
                  </a:ext>
                </a:extLst>
              </p:cNvPr>
              <p:cNvSpPr txBox="1"/>
              <p:nvPr/>
            </p:nvSpPr>
            <p:spPr>
              <a:xfrm>
                <a:off x="575413" y="7361332"/>
                <a:ext cx="1792206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HĐ3b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𝟔𝟕𝟖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7489B3E-E8DD-B161-BB79-9060C09E0C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413" y="7361332"/>
                <a:ext cx="17922065" cy="769441"/>
              </a:xfrm>
              <a:prstGeom prst="rect">
                <a:avLst/>
              </a:prstGeom>
              <a:blipFill>
                <a:blip r:embed="rId4"/>
                <a:stretch>
                  <a:fillRect l="-1361" t="-17460" r="-102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 descr="Chart, line chart&#10;&#10;Description automatically generated">
            <a:extLst>
              <a:ext uri="{FF2B5EF4-FFF2-40B4-BE49-F238E27FC236}">
                <a16:creationId xmlns:a16="http://schemas.microsoft.com/office/drawing/2014/main" id="{9FE89F3C-5731-7B33-E3A4-A7CE7252893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9201" y="2433776"/>
            <a:ext cx="8137042" cy="492755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2AB6649-186F-7055-C877-E20B95AF6E8E}"/>
                  </a:ext>
                </a:extLst>
              </p:cNvPr>
              <p:cNvSpPr txBox="1"/>
              <p:nvPr/>
            </p:nvSpPr>
            <p:spPr>
              <a:xfrm>
                <a:off x="540777" y="8441458"/>
                <a:ext cx="1218462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2AB6649-186F-7055-C877-E20B95AF6E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777" y="8441458"/>
                <a:ext cx="12184623" cy="769441"/>
              </a:xfrm>
              <a:prstGeom prst="rect">
                <a:avLst/>
              </a:prstGeom>
              <a:blipFill>
                <a:blip r:embed="rId6"/>
                <a:stretch>
                  <a:fillRect l="-2051" t="-17460" r="-85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1A0BA5A-5471-4713-727B-057B2E95B311}"/>
                  </a:ext>
                </a:extLst>
              </p:cNvPr>
              <p:cNvSpPr txBox="1"/>
              <p:nvPr/>
            </p:nvSpPr>
            <p:spPr>
              <a:xfrm>
                <a:off x="554632" y="9458711"/>
                <a:ext cx="1218462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𝟔𝟕𝟖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𝟖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1A0BA5A-5471-4713-727B-057B2E95B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632" y="9458711"/>
                <a:ext cx="12184623" cy="769441"/>
              </a:xfrm>
              <a:prstGeom prst="rect">
                <a:avLst/>
              </a:prstGeom>
              <a:blipFill>
                <a:blip r:embed="rId7"/>
                <a:stretch>
                  <a:fillRect l="-205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040AB9D-3442-8007-DA06-F8765BB0223F}"/>
                  </a:ext>
                </a:extLst>
              </p:cNvPr>
              <p:cNvSpPr txBox="1"/>
              <p:nvPr/>
            </p:nvSpPr>
            <p:spPr>
              <a:xfrm>
                <a:off x="603704" y="10399505"/>
                <a:ext cx="1218462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040AB9D-3442-8007-DA06-F8765BB022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704" y="10399505"/>
                <a:ext cx="12184623" cy="769441"/>
              </a:xfrm>
              <a:prstGeom prst="rect">
                <a:avLst/>
              </a:prstGeom>
              <a:blipFill>
                <a:blip r:embed="rId8"/>
                <a:stretch>
                  <a:fillRect l="-200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0726240-8718-6E8B-342E-0CE61E483D23}"/>
                  </a:ext>
                </a:extLst>
              </p:cNvPr>
              <p:cNvSpPr txBox="1"/>
              <p:nvPr/>
            </p:nvSpPr>
            <p:spPr>
              <a:xfrm>
                <a:off x="594535" y="11473055"/>
                <a:ext cx="1731246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𝟔𝟕𝟖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0726240-8718-6E8B-342E-0CE61E483D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35" y="11473055"/>
                <a:ext cx="17312465" cy="769441"/>
              </a:xfrm>
              <a:prstGeom prst="rect">
                <a:avLst/>
              </a:prstGeom>
              <a:blipFill>
                <a:blip r:embed="rId9"/>
                <a:stretch>
                  <a:fillRect l="-1444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448EEE72-0CED-AB6A-E3A7-E457CCCE6B62}"/>
              </a:ext>
            </a:extLst>
          </p:cNvPr>
          <p:cNvSpPr txBox="1"/>
          <p:nvPr/>
        </p:nvSpPr>
        <p:spPr>
          <a:xfrm>
            <a:off x="6445119" y="5731708"/>
            <a:ext cx="16405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4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84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7" grpId="0"/>
      <p:bldP spid="20" grpId="0"/>
      <p:bldP spid="21" grpId="0"/>
      <p:bldP spid="22" grpId="0"/>
      <p:bldP spid="24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42875" y="2246799"/>
            <a:ext cx="24098250" cy="1108538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333193" y="2527101"/>
            <a:ext cx="1495605" cy="701139"/>
            <a:chOff x="0" y="923"/>
            <a:chExt cx="5754" cy="1976"/>
          </a:xfrm>
        </p:grpSpPr>
        <p:grpSp>
          <p:nvGrpSpPr>
            <p:cNvPr id="10" name="Group 59"/>
            <p:cNvGrpSpPr>
              <a:grpSpLocks/>
            </p:cNvGrpSpPr>
            <p:nvPr/>
          </p:nvGrpSpPr>
          <p:grpSpPr bwMode="auto">
            <a:xfrm>
              <a:off x="0" y="923"/>
              <a:ext cx="5754" cy="1976"/>
              <a:chOff x="0" y="923"/>
              <a:chExt cx="6444" cy="3028"/>
            </a:xfrm>
          </p:grpSpPr>
          <p:sp>
            <p:nvSpPr>
              <p:cNvPr id="13" name="Arrow: Pentagon 60"/>
              <p:cNvSpPr>
                <a:spLocks noChangeArrowheads="1"/>
              </p:cNvSpPr>
              <p:nvPr/>
            </p:nvSpPr>
            <p:spPr bwMode="auto">
              <a:xfrm>
                <a:off x="0" y="1038"/>
                <a:ext cx="4206" cy="2913"/>
              </a:xfrm>
              <a:prstGeom prst="homePlate">
                <a:avLst>
                  <a:gd name="adj" fmla="val 50001"/>
                </a:avLst>
              </a:prstGeom>
              <a:solidFill>
                <a:srgbClr val="B7DE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" name="Arrow: Chevron 61"/>
              <p:cNvSpPr>
                <a:spLocks noChangeArrowheads="1"/>
              </p:cNvSpPr>
              <p:nvPr/>
            </p:nvSpPr>
            <p:spPr bwMode="auto">
              <a:xfrm>
                <a:off x="3802" y="923"/>
                <a:ext cx="1695" cy="2916"/>
              </a:xfrm>
              <a:prstGeom prst="chevron">
                <a:avLst>
                  <a:gd name="adj" fmla="val 83505"/>
                </a:avLst>
              </a:prstGeom>
              <a:solidFill>
                <a:srgbClr val="CCC1DA"/>
              </a:solidFill>
              <a:ln w="2540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Arrow: Chevron 62"/>
              <p:cNvSpPr>
                <a:spLocks noChangeArrowheads="1"/>
              </p:cNvSpPr>
              <p:nvPr/>
            </p:nvSpPr>
            <p:spPr bwMode="auto">
              <a:xfrm>
                <a:off x="4749" y="923"/>
                <a:ext cx="1695" cy="2916"/>
              </a:xfrm>
              <a:prstGeom prst="chevron">
                <a:avLst>
                  <a:gd name="adj" fmla="val 83505"/>
                </a:avLst>
              </a:prstGeom>
              <a:solidFill>
                <a:srgbClr val="0000CC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1" name="Flowchart: Terminator 63"/>
            <p:cNvSpPr>
              <a:spLocks noChangeArrowheads="1"/>
            </p:cNvSpPr>
            <p:nvPr/>
          </p:nvSpPr>
          <p:spPr bwMode="auto">
            <a:xfrm>
              <a:off x="803" y="1376"/>
              <a:ext cx="2537" cy="1158"/>
            </a:xfrm>
            <a:prstGeom prst="flowChartTerminator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Oval 64"/>
            <p:cNvSpPr>
              <a:spLocks noChangeArrowheads="1"/>
            </p:cNvSpPr>
            <p:nvPr/>
          </p:nvSpPr>
          <p:spPr bwMode="auto">
            <a:xfrm>
              <a:off x="2116" y="1427"/>
              <a:ext cx="924" cy="954"/>
            </a:xfrm>
            <a:prstGeom prst="ellipse">
              <a:avLst/>
            </a:prstGeom>
            <a:solidFill>
              <a:srgbClr val="333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32579"/>
            <a:ext cx="533293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ĐỒ THỊ HÀM SỐ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19075" y="3243464"/>
                <a:ext cx="16409453" cy="3113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75" y="3243464"/>
                <a:ext cx="16409453" cy="3113801"/>
              </a:xfrm>
              <a:prstGeom prst="rect">
                <a:avLst/>
              </a:prstGeom>
              <a:blipFill>
                <a:blip r:embed="rId4"/>
                <a:stretch>
                  <a:fillRect l="-1523" b="-8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B40D753-3F20-453F-6F5F-1F920E5F341D}"/>
                  </a:ext>
                </a:extLst>
              </p:cNvPr>
              <p:cNvSpPr txBox="1"/>
              <p:nvPr/>
            </p:nvSpPr>
            <p:spPr>
              <a:xfrm>
                <a:off x="186648" y="7404769"/>
                <a:ext cx="1660025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±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B40D753-3F20-453F-6F5F-1F920E5F3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48" y="7404769"/>
                <a:ext cx="16600250" cy="769441"/>
              </a:xfrm>
              <a:prstGeom prst="rect">
                <a:avLst/>
              </a:prstGeom>
              <a:blipFill>
                <a:blip r:embed="rId5"/>
                <a:stretch>
                  <a:fillRect l="-1506" t="-17460" r="-845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1E8EF93-0F4C-CF4F-73E3-2D050A7CC841}"/>
              </a:ext>
            </a:extLst>
          </p:cNvPr>
          <p:cNvCxnSpPr>
            <a:cxnSpLocks/>
          </p:cNvCxnSpPr>
          <p:nvPr/>
        </p:nvCxnSpPr>
        <p:spPr>
          <a:xfrm flipH="1">
            <a:off x="16781785" y="2539874"/>
            <a:ext cx="30992" cy="1101990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" name="TextBox 321">
            <a:extLst>
              <a:ext uri="{FF2B5EF4-FFF2-40B4-BE49-F238E27FC236}">
                <a16:creationId xmlns:a16="http://schemas.microsoft.com/office/drawing/2014/main" id="{7FACE2C4-7D33-7976-E2BE-23C2C9D90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5203" y="2533638"/>
            <a:ext cx="3663602" cy="800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yện</a:t>
            </a: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</a:t>
            </a: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7" name="Picture 26" descr="Chart, line chart&#10;&#10;Description automatically generated">
            <a:extLst>
              <a:ext uri="{FF2B5EF4-FFF2-40B4-BE49-F238E27FC236}">
                <a16:creationId xmlns:a16="http://schemas.microsoft.com/office/drawing/2014/main" id="{08502E45-5637-B87E-7C08-1F4D4D9910D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51916" y="6762058"/>
            <a:ext cx="7447317" cy="68103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BED74B3-D297-62E4-4B53-5E3B79B6F644}"/>
                  </a:ext>
                </a:extLst>
              </p:cNvPr>
              <p:cNvSpPr txBox="1"/>
              <p:nvPr/>
            </p:nvSpPr>
            <p:spPr>
              <a:xfrm>
                <a:off x="108040" y="8411115"/>
                <a:ext cx="1175444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BED74B3-D297-62E4-4B53-5E3B79B6F6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40" y="8411115"/>
                <a:ext cx="11754442" cy="769441"/>
              </a:xfrm>
              <a:prstGeom prst="rect">
                <a:avLst/>
              </a:prstGeom>
              <a:blipFill>
                <a:blip r:embed="rId7"/>
                <a:stretch>
                  <a:fillRect l="-1089" t="-19841" b="-34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04C60D6-11BD-7EEF-D2E7-5CD24654FEC8}"/>
                  </a:ext>
                </a:extLst>
              </p:cNvPr>
              <p:cNvSpPr txBox="1"/>
              <p:nvPr/>
            </p:nvSpPr>
            <p:spPr>
              <a:xfrm>
                <a:off x="510931" y="10972159"/>
                <a:ext cx="12417490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04C60D6-11BD-7EEF-D2E7-5CD24654FE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931" y="10972159"/>
                <a:ext cx="12417490" cy="784767"/>
              </a:xfrm>
              <a:prstGeom prst="rect">
                <a:avLst/>
              </a:prstGeom>
              <a:blipFill>
                <a:blip r:embed="rId8"/>
                <a:stretch>
                  <a:fillRect l="-687" t="-15504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>
            <a:extLst>
              <a:ext uri="{FF2B5EF4-FFF2-40B4-BE49-F238E27FC236}">
                <a16:creationId xmlns:a16="http://schemas.microsoft.com/office/drawing/2014/main" id="{54AB5994-A74D-A740-C686-8511EFC02F0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72884" y="9160386"/>
            <a:ext cx="4873240" cy="172673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EC7E326D-ED47-EF7D-CD2E-084EFBB0FC4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36232" y="11791562"/>
            <a:ext cx="9330215" cy="1780871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A71ECCD4-1ACB-5062-DD04-EF21CA62A8EB}"/>
              </a:ext>
            </a:extLst>
          </p:cNvPr>
          <p:cNvSpPr txBox="1"/>
          <p:nvPr/>
        </p:nvSpPr>
        <p:spPr>
          <a:xfrm>
            <a:off x="7008870" y="6398423"/>
            <a:ext cx="133180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4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6701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191" grpId="0"/>
      <p:bldP spid="29" grpId="0"/>
      <p:bldP spid="33" grpId="0"/>
      <p:bldP spid="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19075" y="2467500"/>
            <a:ext cx="24098250" cy="1108538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333193" y="2527101"/>
            <a:ext cx="1495605" cy="701139"/>
            <a:chOff x="0" y="923"/>
            <a:chExt cx="5754" cy="1976"/>
          </a:xfrm>
        </p:grpSpPr>
        <p:grpSp>
          <p:nvGrpSpPr>
            <p:cNvPr id="10" name="Group 59"/>
            <p:cNvGrpSpPr>
              <a:grpSpLocks/>
            </p:cNvGrpSpPr>
            <p:nvPr/>
          </p:nvGrpSpPr>
          <p:grpSpPr bwMode="auto">
            <a:xfrm>
              <a:off x="0" y="923"/>
              <a:ext cx="5754" cy="1976"/>
              <a:chOff x="0" y="923"/>
              <a:chExt cx="6444" cy="3028"/>
            </a:xfrm>
          </p:grpSpPr>
          <p:sp>
            <p:nvSpPr>
              <p:cNvPr id="13" name="Arrow: Pentagon 60"/>
              <p:cNvSpPr>
                <a:spLocks noChangeArrowheads="1"/>
              </p:cNvSpPr>
              <p:nvPr/>
            </p:nvSpPr>
            <p:spPr bwMode="auto">
              <a:xfrm>
                <a:off x="0" y="1038"/>
                <a:ext cx="4206" cy="2913"/>
              </a:xfrm>
              <a:prstGeom prst="homePlate">
                <a:avLst>
                  <a:gd name="adj" fmla="val 50001"/>
                </a:avLst>
              </a:prstGeom>
              <a:solidFill>
                <a:srgbClr val="B7DE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" name="Arrow: Chevron 61"/>
              <p:cNvSpPr>
                <a:spLocks noChangeArrowheads="1"/>
              </p:cNvSpPr>
              <p:nvPr/>
            </p:nvSpPr>
            <p:spPr bwMode="auto">
              <a:xfrm>
                <a:off x="3802" y="923"/>
                <a:ext cx="1695" cy="2916"/>
              </a:xfrm>
              <a:prstGeom prst="chevron">
                <a:avLst>
                  <a:gd name="adj" fmla="val 83505"/>
                </a:avLst>
              </a:prstGeom>
              <a:solidFill>
                <a:srgbClr val="CCC1DA"/>
              </a:solidFill>
              <a:ln w="2540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Arrow: Chevron 62"/>
              <p:cNvSpPr>
                <a:spLocks noChangeArrowheads="1"/>
              </p:cNvSpPr>
              <p:nvPr/>
            </p:nvSpPr>
            <p:spPr bwMode="auto">
              <a:xfrm>
                <a:off x="4749" y="923"/>
                <a:ext cx="1695" cy="2916"/>
              </a:xfrm>
              <a:prstGeom prst="chevron">
                <a:avLst>
                  <a:gd name="adj" fmla="val 83505"/>
                </a:avLst>
              </a:prstGeom>
              <a:solidFill>
                <a:srgbClr val="0000CC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1" name="Flowchart: Terminator 63"/>
            <p:cNvSpPr>
              <a:spLocks noChangeArrowheads="1"/>
            </p:cNvSpPr>
            <p:nvPr/>
          </p:nvSpPr>
          <p:spPr bwMode="auto">
            <a:xfrm>
              <a:off x="803" y="1376"/>
              <a:ext cx="2537" cy="1158"/>
            </a:xfrm>
            <a:prstGeom prst="flowChartTerminator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Oval 64"/>
            <p:cNvSpPr>
              <a:spLocks noChangeArrowheads="1"/>
            </p:cNvSpPr>
            <p:nvPr/>
          </p:nvSpPr>
          <p:spPr bwMode="auto">
            <a:xfrm>
              <a:off x="2116" y="1427"/>
              <a:ext cx="924" cy="954"/>
            </a:xfrm>
            <a:prstGeom prst="ellipse">
              <a:avLst/>
            </a:prstGeom>
            <a:solidFill>
              <a:srgbClr val="333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32579"/>
            <a:ext cx="547399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I. 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 THỊ HÀM SỐ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98297" y="7369610"/>
                <a:ext cx="15090694" cy="1476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𝟔𝟕𝟖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𝟑𝟒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𝟖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𝟑𝟒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𝟎</m:t>
                        </m:r>
                      </m:e>
                    </m:d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hay</m:t>
                    </m:r>
                    <m:r>
                      <m:rPr>
                        <m:nor/>
                      </m:rPr>
                      <a:rPr lang="en-US" sz="4400" b="1" i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𝟑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ì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en-US" sz="44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297" y="7369610"/>
                <a:ext cx="15090694" cy="1476110"/>
              </a:xfrm>
              <a:prstGeom prst="rect">
                <a:avLst/>
              </a:prstGeom>
              <a:blipFill>
                <a:blip r:embed="rId4"/>
                <a:stretch>
                  <a:fillRect b="-17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B40D753-3F20-453F-6F5F-1F920E5F341D}"/>
                  </a:ext>
                </a:extLst>
              </p:cNvPr>
              <p:cNvSpPr txBox="1"/>
              <p:nvPr/>
            </p:nvSpPr>
            <p:spPr>
              <a:xfrm>
                <a:off x="430265" y="8946026"/>
                <a:ext cx="14909477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𝟎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𝟑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𝟕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B40D753-3F20-453F-6F5F-1F920E5F3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265" y="8946026"/>
                <a:ext cx="14909477" cy="2123658"/>
              </a:xfrm>
              <a:prstGeom prst="rect">
                <a:avLst/>
              </a:prstGeom>
              <a:blipFill>
                <a:blip r:embed="rId5"/>
                <a:stretch>
                  <a:fillRect l="-1677" t="-6322" b="-12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1" name="TextBox 321">
            <a:extLst>
              <a:ext uri="{FF2B5EF4-FFF2-40B4-BE49-F238E27FC236}">
                <a16:creationId xmlns:a16="http://schemas.microsoft.com/office/drawing/2014/main" id="{7FACE2C4-7D33-7976-E2BE-23C2C9D90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5203" y="2533638"/>
            <a:ext cx="3752198" cy="800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</a:t>
            </a: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B4AA36F-0351-C980-13B8-E960CF441116}"/>
                  </a:ext>
                </a:extLst>
              </p:cNvPr>
              <p:cNvSpPr txBox="1"/>
              <p:nvPr/>
            </p:nvSpPr>
            <p:spPr>
              <a:xfrm>
                <a:off x="541912" y="3468851"/>
                <a:ext cx="14745251" cy="37521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ụ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0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m:rPr>
                        <m:nor/>
                      </m:rPr>
                      <a:rPr lang="en-US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kWh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𝟎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HĐ3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ẻ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ạ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.2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B4AA36F-0351-C980-13B8-E960CF4411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912" y="3468851"/>
                <a:ext cx="14745251" cy="3752181"/>
              </a:xfrm>
              <a:prstGeom prst="rect">
                <a:avLst/>
              </a:prstGeom>
              <a:blipFill>
                <a:blip r:embed="rId6"/>
                <a:stretch>
                  <a:fillRect l="-1695" t="-3734"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32">
            <a:extLst>
              <a:ext uri="{FF2B5EF4-FFF2-40B4-BE49-F238E27FC236}">
                <a16:creationId xmlns:a16="http://schemas.microsoft.com/office/drawing/2014/main" id="{574D5E1D-9A83-D626-69D7-69116AE67753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33" b="13926"/>
          <a:stretch/>
        </p:blipFill>
        <p:spPr bwMode="auto">
          <a:xfrm>
            <a:off x="16085027" y="5036632"/>
            <a:ext cx="8313907" cy="834929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E89F4CC-82A9-A882-6EB9-D386DE694BA4}"/>
              </a:ext>
            </a:extLst>
          </p:cNvPr>
          <p:cNvCxnSpPr>
            <a:cxnSpLocks/>
          </p:cNvCxnSpPr>
          <p:nvPr/>
        </p:nvCxnSpPr>
        <p:spPr>
          <a:xfrm flipH="1">
            <a:off x="15256171" y="2527101"/>
            <a:ext cx="30992" cy="1101990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31C5A6D-875A-8B12-E5C9-2B107396B0C9}"/>
                  </a:ext>
                </a:extLst>
              </p:cNvPr>
              <p:cNvSpPr txBox="1"/>
              <p:nvPr/>
            </p:nvSpPr>
            <p:spPr>
              <a:xfrm>
                <a:off x="15312713" y="2668001"/>
                <a:ext cx="10492057" cy="3232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dirty="0"/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𝟑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𝟎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ỏ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31C5A6D-875A-8B12-E5C9-2B107396B0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2713" y="2668001"/>
                <a:ext cx="10492057" cy="3232873"/>
              </a:xfrm>
              <a:prstGeom prst="rect">
                <a:avLst/>
              </a:prstGeom>
              <a:blipFill>
                <a:blip r:embed="rId8"/>
                <a:stretch>
                  <a:fillRect l="-2382" t="-4528" b="-8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32A09A3-F80B-F3B3-BCA7-09BDFA195F78}"/>
                  </a:ext>
                </a:extLst>
              </p:cNvPr>
              <p:cNvSpPr txBox="1"/>
              <p:nvPr/>
            </p:nvSpPr>
            <p:spPr>
              <a:xfrm>
                <a:off x="498297" y="11194807"/>
                <a:ext cx="14645272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.3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ở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𝟑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𝟎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32A09A3-F80B-F3B3-BCA7-09BDFA195F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297" y="11194807"/>
                <a:ext cx="14645272" cy="1446550"/>
              </a:xfrm>
              <a:prstGeom prst="rect">
                <a:avLst/>
              </a:prstGeom>
              <a:blipFill>
                <a:blip r:embed="rId9"/>
                <a:stretch>
                  <a:fillRect l="-1707" t="-8403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78899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191" grpId="0"/>
      <p:bldP spid="20" grpId="0"/>
      <p:bldP spid="35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842A219C-34B7-7E4B-FD25-5DC77F89C76D}"/>
              </a:ext>
            </a:extLst>
          </p:cNvPr>
          <p:cNvSpPr txBox="1"/>
          <p:nvPr/>
        </p:nvSpPr>
        <p:spPr>
          <a:xfrm>
            <a:off x="0" y="1408170"/>
            <a:ext cx="24235144" cy="27853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85800" marR="0" lvl="0" indent="-68580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ẽ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ấ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ự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ổ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ố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ã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ú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ố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ự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ô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ay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ẽ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685800" marR="0" lvl="0" indent="-68580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98B80AA-9FD0-C1AE-52A3-2195076EED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368277"/>
            <a:ext cx="23622000" cy="1038932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76433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-201803" y="1199123"/>
            <a:ext cx="4891422" cy="974696"/>
            <a:chOff x="224" y="447"/>
            <a:chExt cx="11374" cy="1471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292" y="447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ạt</a:t>
              </a:r>
              <a:r>
                <a:rPr kumimoji="0" lang="en-US" alt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ng</a:t>
              </a:r>
              <a:r>
                <a:rPr kumimoji="0" lang="en-US" alt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.</a:t>
              </a:r>
              <a:endPara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3" name="Table 22">
                <a:extLst>
                  <a:ext uri="{FF2B5EF4-FFF2-40B4-BE49-F238E27FC236}">
                    <a16:creationId xmlns:a16="http://schemas.microsoft.com/office/drawing/2014/main" id="{50CEE1A1-75D0-461B-AF7C-3F18CDA37CEC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86840" y="2056994"/>
              <a:ext cx="23418337" cy="1156637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418337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11566377"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4400" b="1" dirty="0">
                              <a:latin typeface="Times New Roman" pitchFamily="18" charset="0"/>
                              <a:cs typeface="Times New Roman" pitchFamily="18" charset="0"/>
                            </a:rPr>
                            <a:t>	</a:t>
                          </a:r>
                        </a:p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4800" b="1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a:t>   </a:t>
                          </a:r>
                          <a:r>
                            <a:rPr lang="en-US" sz="48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o </a:t>
                          </a:r>
                          <a:r>
                            <a:rPr lang="en-US" sz="48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</a:t>
                          </a:r>
                          <a:r>
                            <a:rPr lang="en-US" sz="48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8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𝒚</m:t>
                              </m:r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=−</m:t>
                              </m:r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𝟏</m:t>
                              </m:r>
                            </m:oMath>
                          </a14:m>
                          <a:r>
                            <a:rPr lang="en-US" sz="48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8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𝒚</m:t>
                              </m:r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</m:oMath>
                          </a14:m>
                          <a:r>
                            <a:rPr lang="en-US" sz="48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 </a:t>
                          </a:r>
                          <a:r>
                            <a:rPr lang="en-US" sz="48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ính</a:t>
                          </a:r>
                          <a:r>
                            <a:rPr lang="en-US" sz="48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á</a:t>
                          </a:r>
                          <a:r>
                            <a:rPr lang="en-US" sz="48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ị</a:t>
                          </a:r>
                          <a:r>
                            <a:rPr lang="en-US" sz="48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𝒚</m:t>
                              </m:r>
                            </m:oMath>
                          </a14:m>
                          <a:r>
                            <a:rPr lang="en-US" sz="48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eo</a:t>
                          </a:r>
                          <a:r>
                            <a:rPr lang="en-US" sz="48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á</a:t>
                          </a:r>
                          <a:r>
                            <a:rPr lang="en-US" sz="48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ị</a:t>
                          </a:r>
                          <a:r>
                            <a:rPr lang="en-US" sz="48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</m:oMath>
                          </a14:m>
                          <a:r>
                            <a:rPr lang="en-US" sz="48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ể</a:t>
                          </a:r>
                          <a:r>
                            <a:rPr lang="en-US" sz="48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oàn</a:t>
                          </a:r>
                          <a:r>
                            <a:rPr lang="en-US" sz="48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ành</a:t>
                          </a:r>
                          <a:r>
                            <a:rPr lang="en-US" sz="48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ảng</a:t>
                          </a:r>
                          <a:r>
                            <a:rPr lang="en-US" sz="48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au</a:t>
                          </a:r>
                          <a:r>
                            <a:rPr lang="en-US" sz="48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:</a:t>
                          </a:r>
                        </a:p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44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endParaRPr lang="en-US" sz="44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3" name="Table 22">
                <a:extLst>
                  <a:ext uri="{FF2B5EF4-FFF2-40B4-BE49-F238E27FC236}">
                    <a16:creationId xmlns:a16="http://schemas.microsoft.com/office/drawing/2014/main" id="{50CEE1A1-75D0-461B-AF7C-3F18CDA37CE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6245732"/>
                  </p:ext>
                </p:extLst>
              </p:nvPr>
            </p:nvGraphicFramePr>
            <p:xfrm>
              <a:off x="386840" y="2056994"/>
              <a:ext cx="23418337" cy="1156637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418337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1156637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26" t="-53" r="-104" b="-2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56ECAEF-F9AB-C70A-7694-3D77FF6B6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2892" y="4953000"/>
          <a:ext cx="23232021" cy="540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6473592" imgH="1504652" progId="Word.Document.12">
                  <p:embed/>
                </p:oleObj>
              </mc:Choice>
              <mc:Fallback>
                <p:oleObj name="Document" r:id="rId5" imgW="6473592" imgH="1504652" progId="Word.Document.12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56ECAEF-F9AB-C70A-7694-3D77FF6B6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2892" y="4953000"/>
                        <a:ext cx="23232021" cy="5400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A299680-0351-87CD-2916-98D951BDB686}"/>
                  </a:ext>
                </a:extLst>
              </p:cNvPr>
              <p:cNvSpPr txBox="1"/>
              <p:nvPr/>
            </p:nvSpPr>
            <p:spPr>
              <a:xfrm>
                <a:off x="687407" y="9899763"/>
                <a:ext cx="22553593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,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ă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A299680-0351-87CD-2916-98D951BDB6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07" y="9899763"/>
                <a:ext cx="22553593" cy="1569660"/>
              </a:xfrm>
              <a:prstGeom prst="rect">
                <a:avLst/>
              </a:prstGeom>
              <a:blipFill>
                <a:blip r:embed="rId8"/>
                <a:stretch>
                  <a:fillRect l="-514" t="-9339" b="-18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BA6CA9B-A369-BC28-AEEC-75E03DB8668E}"/>
              </a:ext>
            </a:extLst>
          </p:cNvPr>
          <p:cNvSpPr txBox="1"/>
          <p:nvPr/>
        </p:nvSpPr>
        <p:spPr>
          <a:xfrm>
            <a:off x="6751844" y="6630068"/>
            <a:ext cx="1085850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304033-9D70-D8E6-FD35-9332C09D777D}"/>
              </a:ext>
            </a:extLst>
          </p:cNvPr>
          <p:cNvSpPr txBox="1"/>
          <p:nvPr/>
        </p:nvSpPr>
        <p:spPr>
          <a:xfrm>
            <a:off x="10134600" y="6595384"/>
            <a:ext cx="1085850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7D1313D-DB4D-483B-6D5C-F6AF5013FA78}"/>
              </a:ext>
            </a:extLst>
          </p:cNvPr>
          <p:cNvSpPr txBox="1"/>
          <p:nvPr/>
        </p:nvSpPr>
        <p:spPr>
          <a:xfrm>
            <a:off x="13445475" y="6595384"/>
            <a:ext cx="906966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8B7A0A-B5ED-9CCA-C0B6-28C8DBD5CAFE}"/>
              </a:ext>
            </a:extLst>
          </p:cNvPr>
          <p:cNvSpPr txBox="1"/>
          <p:nvPr/>
        </p:nvSpPr>
        <p:spPr>
          <a:xfrm>
            <a:off x="17175558" y="6595383"/>
            <a:ext cx="1085850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5E136F6-4FEE-4D39-47C8-1FCA6AC657B5}"/>
              </a:ext>
            </a:extLst>
          </p:cNvPr>
          <p:cNvSpPr txBox="1"/>
          <p:nvPr/>
        </p:nvSpPr>
        <p:spPr>
          <a:xfrm>
            <a:off x="20452158" y="6595382"/>
            <a:ext cx="1085850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72443DF-C1CC-194D-8374-E834A3DDF972}"/>
              </a:ext>
            </a:extLst>
          </p:cNvPr>
          <p:cNvSpPr txBox="1"/>
          <p:nvPr/>
        </p:nvSpPr>
        <p:spPr>
          <a:xfrm>
            <a:off x="6751844" y="8036262"/>
            <a:ext cx="1085850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F3163A7-5D2A-9F93-DF96-2E370DBB2B77}"/>
              </a:ext>
            </a:extLst>
          </p:cNvPr>
          <p:cNvSpPr txBox="1"/>
          <p:nvPr/>
        </p:nvSpPr>
        <p:spPr>
          <a:xfrm>
            <a:off x="10134600" y="8074727"/>
            <a:ext cx="1085850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AE58F71-DDF3-EE1F-135E-8DFA7F728272}"/>
              </a:ext>
            </a:extLst>
          </p:cNvPr>
          <p:cNvSpPr txBox="1"/>
          <p:nvPr/>
        </p:nvSpPr>
        <p:spPr>
          <a:xfrm>
            <a:off x="13360556" y="8094406"/>
            <a:ext cx="1085850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C57E5CC-09FA-F8C9-36E9-56CB5351FC4F}"/>
              </a:ext>
            </a:extLst>
          </p:cNvPr>
          <p:cNvSpPr txBox="1"/>
          <p:nvPr/>
        </p:nvSpPr>
        <p:spPr>
          <a:xfrm>
            <a:off x="17113241" y="8074726"/>
            <a:ext cx="1085850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2059415-3308-A43F-C810-8FA974C20021}"/>
              </a:ext>
            </a:extLst>
          </p:cNvPr>
          <p:cNvSpPr txBox="1"/>
          <p:nvPr/>
        </p:nvSpPr>
        <p:spPr>
          <a:xfrm>
            <a:off x="20410860" y="8004919"/>
            <a:ext cx="1085850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6E246C2-8623-725E-247A-B2C701BA241D}"/>
                  </a:ext>
                </a:extLst>
              </p:cNvPr>
              <p:cNvSpPr txBox="1"/>
              <p:nvPr/>
            </p:nvSpPr>
            <p:spPr>
              <a:xfrm>
                <a:off x="687407" y="9906000"/>
                <a:ext cx="22321601" cy="1569660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685800" marR="0" lvl="0" indent="-68580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,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85800" marR="0" lvl="0" indent="-68580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,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ă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6E246C2-8623-725E-247A-B2C701BA2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07" y="9906000"/>
                <a:ext cx="22321601" cy="1569660"/>
              </a:xfrm>
              <a:prstGeom prst="rect">
                <a:avLst/>
              </a:prstGeom>
              <a:blipFill>
                <a:blip r:embed="rId9"/>
                <a:stretch>
                  <a:fillRect l="-1147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7519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17" grpId="0" animBg="1"/>
      <p:bldP spid="21" grpId="0" animBg="1"/>
      <p:bldP spid="22" grpId="0" animBg="1"/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-201803" y="1199123"/>
            <a:ext cx="4891422" cy="974696"/>
            <a:chOff x="224" y="447"/>
            <a:chExt cx="11374" cy="1471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292" y="447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ạt</a:t>
              </a:r>
              <a:r>
                <a:rPr kumimoji="0" lang="en-US" alt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ng</a:t>
              </a:r>
              <a:r>
                <a:rPr kumimoji="0" lang="en-US" alt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.</a:t>
              </a:r>
              <a:endPara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3" name="Table 22">
                <a:extLst>
                  <a:ext uri="{FF2B5EF4-FFF2-40B4-BE49-F238E27FC236}">
                    <a16:creationId xmlns:a16="http://schemas.microsoft.com/office/drawing/2014/main" id="{50CEE1A1-75D0-461B-AF7C-3F18CDA37CEC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86840" y="2056994"/>
              <a:ext cx="23670144" cy="1156637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70144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11566377"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Quan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át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ồ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ị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àm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𝒚</m:t>
                              </m:r>
                              <m:r>
                                <a:rPr lang="en-US" sz="4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sz="4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4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=−</m:t>
                              </m:r>
                              <m:sSup>
                                <m:sSupPr>
                                  <m:ctrlPr>
                                    <a:rPr lang="en-US" sz="4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ên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ℝ</m:t>
                              </m:r>
                            </m:oMath>
                          </a14:m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(H.6.5). </a:t>
                          </a:r>
                        </a:p>
                        <a:p>
                          <a:pPr marL="0" indent="0">
                            <a:buNone/>
                          </a:pP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ỏi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:</a:t>
                          </a:r>
                        </a:p>
                        <a:p>
                          <a:pPr marL="0" indent="0">
                            <a:buNone/>
                          </a:pP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	a)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á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ị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sz="4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</m:d>
                            </m:oMath>
                          </a14:m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ăng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hay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ảm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  <a:p>
                          <a:pPr marL="0" indent="0">
                            <a:buNone/>
                          </a:pP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	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hi</a:t>
                          </a:r>
                          <a14:m>
                            <m:oMath xmlns:m="http://schemas.openxmlformats.org/officeDocument/2006/math">
                              <m:r>
                                <a:rPr lang="en-US" sz="4000" b="1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a:rPr lang="en-US" sz="4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a:rPr lang="en-US" sz="4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</m:oMath>
                          </a14:m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ăng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ên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hoảng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−</m:t>
                                  </m:r>
                                  <m:r>
                                    <a:rPr lang="en-US" sz="4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∞</m:t>
                                  </m:r>
                                  <m:r>
                                    <a:rPr lang="en-US" sz="4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;</m:t>
                                  </m:r>
                                  <m:r>
                                    <a:rPr lang="en-US" sz="4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𝟎</m:t>
                                  </m:r>
                                </m:e>
                              </m:d>
                            </m:oMath>
                          </a14:m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?</a:t>
                          </a:r>
                        </a:p>
                        <a:p>
                          <a:pPr marL="0" indent="0">
                            <a:buNone/>
                          </a:pP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	b)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á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ị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sz="4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</m:d>
                            </m:oMath>
                          </a14:m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ăng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hay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ảm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  <a:p>
                          <a:pPr marL="0" indent="0">
                            <a:buNone/>
                          </a:pP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	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h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i</a:t>
                          </a:r>
                          <a14:m>
                            <m:oMath xmlns:m="http://schemas.openxmlformats.org/officeDocument/2006/math">
                              <m:r>
                                <a:rPr lang="en-US" sz="4000" b="1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a:rPr lang="en-US" sz="40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a:rPr lang="en-US" sz="4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</m:oMath>
                          </a14:m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ăng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ên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0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hoảng</a:t>
                          </a:r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𝟎</m:t>
                                  </m:r>
                                  <m:r>
                                    <a:rPr lang="en-US" sz="4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;+</m:t>
                                  </m:r>
                                  <m:r>
                                    <a:rPr lang="en-US" sz="4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∞</m:t>
                                  </m:r>
                                </m:e>
                              </m:d>
                            </m:oMath>
                          </a14:m>
                          <a:r>
                            <a:rPr lang="en-US" sz="40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?</a:t>
                          </a: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endParaRPr lang="en-US" sz="4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3" name="Table 22">
                <a:extLst>
                  <a:ext uri="{FF2B5EF4-FFF2-40B4-BE49-F238E27FC236}">
                    <a16:creationId xmlns:a16="http://schemas.microsoft.com/office/drawing/2014/main" id="{50CEE1A1-75D0-461B-AF7C-3F18CDA37CE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99847029"/>
                  </p:ext>
                </p:extLst>
              </p:nvPr>
            </p:nvGraphicFramePr>
            <p:xfrm>
              <a:off x="386840" y="2056994"/>
              <a:ext cx="23670144" cy="1156637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70144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1156637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6" t="-1001" r="-103" b="-2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9F70402C-D954-0422-BD11-1ADEA86419C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66642" y="1590061"/>
            <a:ext cx="7150165" cy="90779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B1F60A5-E566-7ACC-DBE0-CBECCAEAE5A2}"/>
                  </a:ext>
                </a:extLst>
              </p:cNvPr>
              <p:cNvSpPr txBox="1"/>
              <p:nvPr/>
            </p:nvSpPr>
            <p:spPr>
              <a:xfrm>
                <a:off x="372255" y="6366465"/>
                <a:ext cx="14334345" cy="2138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B1F60A5-E566-7ACC-DBE0-CBECCAEAE5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255" y="6366465"/>
                <a:ext cx="14334345" cy="2138983"/>
              </a:xfrm>
              <a:prstGeom prst="rect">
                <a:avLst/>
              </a:prstGeom>
              <a:blipFill>
                <a:blip r:embed="rId5"/>
                <a:stretch>
                  <a:fillRect l="-1701" t="-5698" b="-12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2896D13-941B-3AD1-91F9-AACBCF72B649}"/>
                  </a:ext>
                </a:extLst>
              </p:cNvPr>
              <p:cNvSpPr txBox="1"/>
              <p:nvPr/>
            </p:nvSpPr>
            <p:spPr>
              <a:xfrm>
                <a:off x="351073" y="8747090"/>
                <a:ext cx="16407774" cy="1492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marR="0" lvl="0" indent="-57150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ă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14:m>
                  <m:oMath xmlns:m="http://schemas.openxmlformats.org/officeDocument/2006/math"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ă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∞</m:t>
                        </m:r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  <m:r>
                      <m:rPr>
                        <m:nor/>
                      </m:rPr>
                      <a:rPr kumimoji="0" lang="en-US" sz="4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.</m:t>
                    </m:r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marR="0" lvl="0" indent="-57150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2896D13-941B-3AD1-91F9-AACBCF72B6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073" y="8747090"/>
                <a:ext cx="16407774" cy="1492716"/>
              </a:xfrm>
              <a:prstGeom prst="rect">
                <a:avLst/>
              </a:prstGeom>
              <a:blipFill>
                <a:blip r:embed="rId6"/>
                <a:stretch>
                  <a:fillRect l="-1375" t="-8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6185047-7EF9-51E2-F51B-FEC9639706B5}"/>
                  </a:ext>
                </a:extLst>
              </p:cNvPr>
              <p:cNvSpPr txBox="1"/>
              <p:nvPr/>
            </p:nvSpPr>
            <p:spPr>
              <a:xfrm>
                <a:off x="327016" y="9871936"/>
                <a:ext cx="16910397" cy="1492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marR="0" lvl="0" indent="-57150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iả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14:m>
                  <m:oMath xmlns:m="http://schemas.openxmlformats.org/officeDocument/2006/math"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ă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∞</m:t>
                        </m:r>
                      </m:e>
                    </m:d>
                    <m:r>
                      <m:rPr>
                        <m:nor/>
                      </m:rPr>
                      <a:rPr kumimoji="0" lang="en-US" sz="4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.</m:t>
                    </m:r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marR="0" lvl="0" indent="-57150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6185047-7EF9-51E2-F51B-FEC9639706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016" y="9871936"/>
                <a:ext cx="16910397" cy="1492716"/>
              </a:xfrm>
              <a:prstGeom prst="rect">
                <a:avLst/>
              </a:prstGeom>
              <a:blipFill>
                <a:blip r:embed="rId7"/>
                <a:stretch>
                  <a:fillRect l="-1334" t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6645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-42375347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6791</TotalTime>
  <Words>1656</Words>
  <PresentationFormat>Custom</PresentationFormat>
  <Paragraphs>213</Paragraphs>
  <Slides>14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8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Tahoma</vt:lpstr>
      <vt:lpstr>Times New Roman</vt:lpstr>
      <vt:lpstr>Tomaho</vt:lpstr>
      <vt:lpstr>Wingdings</vt:lpstr>
      <vt:lpstr>Office Theme</vt:lpstr>
      <vt:lpstr>1_Office Theme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10-17T09:17:17Z</dcterms:modified>
</cp:coreProperties>
</file>